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7B88" w:rsidRPr="00B33DF4" w:rsidRDefault="00A05240" w:rsidP="00B33DF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B33DF4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MACROBUTTON MTEditEquationSection2 </w:instrText>
      </w:r>
      <w:r w:rsidR="000305FF" w:rsidRPr="00B33DF4">
        <w:rPr>
          <w:rStyle w:val="MTEquationSection"/>
        </w:rPr>
        <w:instrText>Equation Chapter 1 Section 1</w:instrText>
      </w:r>
      <w:r w:rsidRPr="00B33DF4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B33DF4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Eqn \r \h \* MERGEFORMAT </w:instrText>
      </w:r>
      <w:r w:rsidRPr="00B33DF4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B33DF4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B33DF4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Sec \r 1 \h \* MERGEFORMAT </w:instrText>
      </w:r>
      <w:r w:rsidRPr="00B33DF4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B33DF4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B33DF4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Chap \r 1 \h \* MERGEFORMAT </w:instrText>
      </w:r>
      <w:r w:rsidRPr="00B33DF4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B33DF4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4159A5" w:rsidRPr="00B33DF4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="004159A5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47333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В статьях [1] и [2] рассматривается система уравнений движения из задачи о циркуляции жидкости в водоеме [3], и разрабатываются разностные схемы для численного определения горизонтальных компонент </w:t>
      </w:r>
      <w:r w:rsidR="00347333" w:rsidRPr="00B33DF4">
        <w:rPr>
          <w:rFonts w:ascii="Times New Roman" w:hAnsi="Times New Roman" w:cs="Times New Roman"/>
          <w:i/>
          <w:sz w:val="28"/>
          <w:szCs w:val="28"/>
        </w:rPr>
        <w:t>u</w:t>
      </w:r>
      <w:r w:rsidR="00347333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347333" w:rsidRPr="00B33DF4">
        <w:rPr>
          <w:rFonts w:ascii="Times New Roman" w:hAnsi="Times New Roman" w:cs="Times New Roman"/>
          <w:i/>
          <w:sz w:val="28"/>
          <w:szCs w:val="28"/>
        </w:rPr>
        <w:t>v</w:t>
      </w:r>
      <w:r w:rsidR="00347333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 движения жидкости. </w:t>
      </w:r>
      <w:r w:rsidR="00C96EA6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В настоящей работе рассматривается задача для определения вертикальной компоненты </w:t>
      </w:r>
      <w:r w:rsidR="00B514E3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вектора </w:t>
      </w:r>
      <w:r w:rsidR="00C96EA6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скорости </w:t>
      </w:r>
      <w:r w:rsidR="00C96EA6" w:rsidRPr="00B33DF4">
        <w:rPr>
          <w:rFonts w:ascii="Times New Roman" w:hAnsi="Times New Roman" w:cs="Times New Roman"/>
          <w:i/>
          <w:sz w:val="28"/>
          <w:szCs w:val="28"/>
        </w:rPr>
        <w:t>w</w:t>
      </w:r>
      <w:r w:rsidR="0037446A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[3]</w:t>
      </w:r>
      <w:r w:rsidR="00DC7B88" w:rsidRPr="00B33DF4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DC7B88" w:rsidRPr="00B33DF4" w:rsidRDefault="00DC7B88" w:rsidP="00B33DF4">
      <w:pPr>
        <w:pStyle w:val="MTDisplayEquation"/>
      </w:pPr>
      <w:r w:rsidRPr="00B33DF4">
        <w:tab/>
      </w:r>
      <w:r w:rsidR="003D2618" w:rsidRPr="00B33DF4">
        <w:rPr>
          <w:position w:val="-74"/>
        </w:rPr>
        <w:object w:dxaOrig="3700" w:dyaOrig="1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7pt;height:80.75pt" o:ole="">
            <v:imagedata r:id="rId5" o:title=""/>
          </v:shape>
          <o:OLEObject Type="Embed" ProgID="Equation.DSMT4" ShapeID="_x0000_i1025" DrawAspect="Content" ObjectID="_1548191495" r:id="rId6"/>
        </w:object>
      </w:r>
      <w:r w:rsidRPr="00B33DF4">
        <w:tab/>
      </w:r>
      <w:r w:rsidR="00A05240" w:rsidRPr="00B33DF4">
        <w:fldChar w:fldCharType="begin"/>
      </w:r>
      <w:r w:rsidRPr="00B33DF4">
        <w:instrText xml:space="preserve"> MACROBUTTON MTPlaceRef \* MERGEFORMAT </w:instrText>
      </w:r>
      <w:r w:rsidR="00A05240" w:rsidRPr="00B33DF4">
        <w:fldChar w:fldCharType="begin"/>
      </w:r>
      <w:r w:rsidRPr="00B33DF4">
        <w:instrText xml:space="preserve"> SEQ MTEqn \h \* MERGEFORMAT </w:instrText>
      </w:r>
      <w:r w:rsidR="00A05240" w:rsidRPr="00B33DF4">
        <w:fldChar w:fldCharType="end"/>
      </w:r>
      <w:bookmarkStart w:id="0" w:name="ZEqnNum414768"/>
      <w:r w:rsidRPr="00B33DF4">
        <w:instrText>(</w:instrText>
      </w:r>
      <w:fldSimple w:instr=" SEQ MTEqn \c \* Arabic \* MERGEFORMAT ">
        <w:r w:rsidR="003D2618">
          <w:rPr>
            <w:noProof/>
          </w:rPr>
          <w:instrText>1</w:instrText>
        </w:r>
      </w:fldSimple>
      <w:r w:rsidRPr="00B33DF4">
        <w:instrText>)</w:instrText>
      </w:r>
      <w:bookmarkEnd w:id="0"/>
      <w:r w:rsidR="00A05240" w:rsidRPr="00B33DF4">
        <w:fldChar w:fldCharType="end"/>
      </w:r>
    </w:p>
    <w:p w:rsidR="005D10AB" w:rsidRPr="00B33DF4" w:rsidRDefault="0037446A" w:rsidP="00B33DF4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функция </w:t>
      </w:r>
      <w:r w:rsidRPr="00B33DF4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6" type="#_x0000_t75" style="width:68.85pt;height:21.3pt" o:ole="">
            <v:imagedata r:id="rId7" o:title=""/>
          </v:shape>
          <o:OLEObject Type="Embed" ProgID="Equation.DSMT4" ShapeID="_x0000_i1026" DrawAspect="Content" ObjectID="_1548191496" r:id="rId8"/>
        </w:object>
      </w:r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, и разрабатывается разностная схема для ее численного расчета.</w:t>
      </w:r>
    </w:p>
    <w:p w:rsidR="004E4784" w:rsidRPr="00B33DF4" w:rsidRDefault="004E4784" w:rsidP="00B33DF4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="00A34AEF" w:rsidRPr="00B33DF4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Разностная схема для вертикальной компоненты скорости.</w:t>
      </w:r>
      <w:r w:rsidR="00A34AEF"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F505F5"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ля вычисления вертикальной компоненты скорости </w:t>
      </w:r>
      <w:r w:rsidR="00F505F5" w:rsidRPr="00B33D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w</w:t>
      </w:r>
      <w:r w:rsidR="00F505F5"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рассмотрим </w:t>
      </w:r>
      <w:r w:rsidR="003D261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ую </w:t>
      </w:r>
      <w:r w:rsidR="00F505F5"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адачу</w:t>
      </w:r>
      <w:r w:rsidR="003D261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которая получается </w:t>
      </w:r>
      <w:proofErr w:type="gramStart"/>
      <w:r w:rsidR="003D261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з</w:t>
      </w:r>
      <w:proofErr w:type="gramEnd"/>
      <w:r w:rsidR="003D261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05240" w:rsidRPr="003D2618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3D2618" w:rsidRPr="003D2618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414768  \* MERGEFORMAT </w:instrText>
      </w:r>
      <w:fldSimple w:instr=" REF ZEqnNum414768 \! \* MERGEFORMAT ">
        <w:r w:rsidR="003D2618" w:rsidRPr="003D261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3D261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3D2618" w:rsidRPr="003D261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05240" w:rsidRPr="003D2618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3D2618" w:rsidRPr="003D2618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Start"/>
      <w:r w:rsidR="003D2618" w:rsidRPr="003D2618">
        <w:rPr>
          <w:rFonts w:ascii="Times New Roman" w:hAnsi="Times New Roman" w:cs="Times New Roman"/>
          <w:sz w:val="28"/>
          <w:szCs w:val="28"/>
          <w:lang w:val="ru-RU" w:eastAsia="zh-CN"/>
        </w:rPr>
        <w:t>путем</w:t>
      </w:r>
      <w:proofErr w:type="gramEnd"/>
      <w:r w:rsidR="003D2618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дифференцирования первого уравнения по переменной </w:t>
      </w:r>
      <w:r w:rsidR="003D2618" w:rsidRPr="003D2618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="00F505F5"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:</w:t>
      </w:r>
    </w:p>
    <w:p w:rsidR="000305FF" w:rsidRPr="00B33DF4" w:rsidRDefault="000305FF" w:rsidP="00B33DF4">
      <w:pPr>
        <w:pStyle w:val="MTDisplayEquation"/>
        <w:rPr>
          <w:lang w:eastAsia="ru-RU"/>
        </w:rPr>
      </w:pPr>
      <w:r w:rsidRPr="00B33DF4">
        <w:rPr>
          <w:lang w:eastAsia="ru-RU"/>
        </w:rPr>
        <w:tab/>
      </w:r>
      <w:r w:rsidR="003D2618" w:rsidRPr="00B33DF4">
        <w:rPr>
          <w:position w:val="-78"/>
          <w:lang w:eastAsia="ru-RU"/>
        </w:rPr>
        <w:object w:dxaOrig="4900" w:dyaOrig="1700">
          <v:shape id="_x0000_i1027" type="#_x0000_t75" style="width:244.8pt;height:85.15pt" o:ole="">
            <v:imagedata r:id="rId9" o:title=""/>
          </v:shape>
          <o:OLEObject Type="Embed" ProgID="Equation.DSMT4" ShapeID="_x0000_i1027" DrawAspect="Content" ObjectID="_1548191497" r:id="rId10"/>
        </w:object>
      </w:r>
      <w:r w:rsidRPr="00B33DF4">
        <w:rPr>
          <w:lang w:eastAsia="ru-RU"/>
        </w:rPr>
        <w:tab/>
      </w:r>
      <w:r w:rsidR="00A05240" w:rsidRPr="00B33DF4">
        <w:rPr>
          <w:lang w:eastAsia="ru-RU"/>
        </w:rPr>
        <w:fldChar w:fldCharType="begin"/>
      </w:r>
      <w:r w:rsidR="00A6189D" w:rsidRPr="00B33DF4">
        <w:rPr>
          <w:lang w:eastAsia="ru-RU"/>
        </w:rPr>
        <w:instrText xml:space="preserve"> MACROBUTTON MTPlaceRef \* MERGEFORMAT </w:instrText>
      </w:r>
      <w:r w:rsidR="00A05240" w:rsidRPr="00B33DF4">
        <w:rPr>
          <w:lang w:eastAsia="ru-RU"/>
        </w:rPr>
        <w:fldChar w:fldCharType="begin"/>
      </w:r>
      <w:r w:rsidR="00A6189D" w:rsidRPr="00B33DF4">
        <w:rPr>
          <w:lang w:eastAsia="ru-RU"/>
        </w:rPr>
        <w:instrText xml:space="preserve"> SEQ MTEqn \h \* MERGEFORMAT </w:instrText>
      </w:r>
      <w:r w:rsidR="00A05240" w:rsidRPr="00B33DF4">
        <w:rPr>
          <w:lang w:eastAsia="ru-RU"/>
        </w:rPr>
        <w:fldChar w:fldCharType="end"/>
      </w:r>
      <w:bookmarkStart w:id="1" w:name="ZEqnNum261729"/>
      <w:r w:rsidR="00A6189D" w:rsidRPr="00B33DF4">
        <w:rPr>
          <w:lang w:eastAsia="ru-RU"/>
        </w:rPr>
        <w:instrText>(</w:instrText>
      </w:r>
      <w:fldSimple w:instr=" SEQ MTEqn \c \* Arabic \* MERGEFORMAT ">
        <w:r w:rsidR="003D2618">
          <w:rPr>
            <w:noProof/>
            <w:lang w:eastAsia="ru-RU"/>
          </w:rPr>
          <w:instrText>2</w:instrText>
        </w:r>
      </w:fldSimple>
      <w:r w:rsidR="00A6189D" w:rsidRPr="00B33DF4">
        <w:rPr>
          <w:lang w:eastAsia="ru-RU"/>
        </w:rPr>
        <w:instrText>)</w:instrText>
      </w:r>
      <w:bookmarkEnd w:id="1"/>
      <w:r w:rsidR="00A05240" w:rsidRPr="00B33DF4">
        <w:rPr>
          <w:lang w:eastAsia="ru-RU"/>
        </w:rPr>
        <w:fldChar w:fldCharType="end"/>
      </w:r>
    </w:p>
    <w:p w:rsidR="009B1B32" w:rsidRPr="00B33DF4" w:rsidRDefault="009D1A27" w:rsidP="00B33DF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B33DF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, вообще говоря, неравномерную сетку </w:t>
      </w:r>
      <w:r w:rsidR="00384221" w:rsidRPr="00FC0A85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960" w:dyaOrig="540">
          <v:shape id="_x0000_i1028" type="#_x0000_t75" style="width:98.3pt;height:26.9pt" o:ole="">
            <v:imagedata r:id="rId11" o:title=""/>
          </v:shape>
          <o:OLEObject Type="Embed" ProgID="Equation.DSMT4" ShapeID="_x0000_i1028" DrawAspect="Content" ObjectID="_1548191498" r:id="rId12"/>
        </w:object>
      </w:r>
      <w:r w:rsidRPr="00B33DF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FC0A85" w:rsidRPr="00B33DF4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00" w:dyaOrig="520">
          <v:shape id="_x0000_i1029" type="#_x0000_t75" style="width:194.7pt;height:26.3pt" o:ole="">
            <v:imagedata r:id="rId13" o:title=""/>
          </v:shape>
          <o:OLEObject Type="Embed" ProgID="Equation.DSMT4" ShapeID="_x0000_i1029" DrawAspect="Content" ObjectID="_1548191499" r:id="rId14"/>
        </w:object>
      </w:r>
      <w:r w:rsidRPr="00B33DF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узлов </w:t>
      </w:r>
      <w:r w:rsidR="00A6189D" w:rsidRPr="00B33DF4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30" type="#_x0000_t75" style="width:50.7pt;height:21.3pt" o:ole="">
            <v:imagedata r:id="rId15" o:title=""/>
          </v:shape>
          <o:OLEObject Type="Embed" ProgID="Equation.DSMT4" ShapeID="_x0000_i1030" DrawAspect="Content" ObjectID="_1548191500" r:id="rId16"/>
        </w:object>
      </w:r>
      <w:r w:rsidRPr="00B33DF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6189D" w:rsidRPr="00B33DF4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31" type="#_x0000_t75" style="width:36.95pt;height:21.3pt" o:ole="">
            <v:imagedata r:id="rId17" o:title=""/>
          </v:shape>
          <o:OLEObject Type="Embed" ProgID="Equation.DSMT4" ShapeID="_x0000_i1031" DrawAspect="Content" ObjectID="_1548191501" r:id="rId18"/>
        </w:object>
      </w:r>
      <w:r w:rsidRPr="00B33DF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 Для этой сетки разностная схема для решения </w:t>
      </w:r>
      <w:r w:rsidRPr="003D2618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задачи </w:t>
      </w:r>
      <w:r w:rsidR="00A05240" w:rsidRPr="003D2618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3D2618" w:rsidRPr="003D2618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261729  \* MERGEFORMAT </w:instrText>
      </w:r>
      <w:fldSimple w:instr=" REF ZEqnNum261729 \! \* MERGEFORMAT ">
        <w:r w:rsidR="003D2618" w:rsidRPr="003D2618">
          <w:rPr>
            <w:rFonts w:ascii="Times New Roman" w:hAnsi="Times New Roman" w:cs="Times New Roman"/>
            <w:sz w:val="28"/>
            <w:szCs w:val="28"/>
            <w:lang w:val="ru-RU" w:eastAsia="ru-RU"/>
          </w:rPr>
          <w:instrText>(</w:instrText>
        </w:r>
        <w:r w:rsidR="003D2618" w:rsidRPr="003D2618">
          <w:rPr>
            <w:rFonts w:ascii="Times New Roman" w:hAnsi="Times New Roman" w:cs="Times New Roman"/>
            <w:noProof/>
            <w:sz w:val="28"/>
            <w:szCs w:val="28"/>
            <w:lang w:val="ru-RU" w:eastAsia="ru-RU"/>
          </w:rPr>
          <w:instrText>2</w:instrText>
        </w:r>
        <w:r w:rsidR="003D2618" w:rsidRPr="003D2618">
          <w:rPr>
            <w:rFonts w:ascii="Times New Roman" w:hAnsi="Times New Roman" w:cs="Times New Roman"/>
            <w:sz w:val="28"/>
            <w:szCs w:val="28"/>
            <w:lang w:val="ru-RU" w:eastAsia="ru-RU"/>
          </w:rPr>
          <w:instrText>)</w:instrText>
        </w:r>
      </w:fldSimple>
      <w:r w:rsidR="00A05240" w:rsidRPr="003D2618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3D2618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меет вид</w:t>
      </w:r>
      <w:r w:rsidRPr="00B33DF4">
        <w:rPr>
          <w:rFonts w:ascii="Times New Roman" w:hAnsi="Times New Roman" w:cs="Times New Roman"/>
          <w:sz w:val="28"/>
          <w:szCs w:val="28"/>
          <w:lang w:val="ru-RU" w:eastAsia="zh-CN"/>
        </w:rPr>
        <w:t>:</w:t>
      </w:r>
    </w:p>
    <w:p w:rsidR="009D1A27" w:rsidRPr="00B33DF4" w:rsidRDefault="009D1A27" w:rsidP="00B33DF4">
      <w:pPr>
        <w:pStyle w:val="MTDisplayEquation"/>
      </w:pPr>
      <w:r w:rsidRPr="00B33DF4">
        <w:tab/>
      </w:r>
      <w:r w:rsidR="00FC0A85" w:rsidRPr="00312D6C">
        <w:rPr>
          <w:position w:val="-92"/>
        </w:rPr>
        <w:object w:dxaOrig="8820" w:dyaOrig="1980">
          <v:shape id="_x0000_i1032" type="#_x0000_t75" style="width:440.75pt;height:98.9pt" o:ole="">
            <v:imagedata r:id="rId19" o:title=""/>
          </v:shape>
          <o:OLEObject Type="Embed" ProgID="Equation.DSMT4" ShapeID="_x0000_i1032" DrawAspect="Content" ObjectID="_1548191502" r:id="rId20"/>
        </w:object>
      </w:r>
      <w:r w:rsidRPr="00B33DF4">
        <w:tab/>
      </w:r>
      <w:r w:rsidR="00A05240" w:rsidRPr="00B33DF4">
        <w:fldChar w:fldCharType="begin"/>
      </w:r>
      <w:r w:rsidR="00A6189D" w:rsidRPr="00B33DF4">
        <w:instrText xml:space="preserve"> MACROBUTTON MTPlaceRef \* MERGEFORMAT </w:instrText>
      </w:r>
      <w:r w:rsidR="00A05240" w:rsidRPr="00B33DF4">
        <w:fldChar w:fldCharType="begin"/>
      </w:r>
      <w:r w:rsidR="00A6189D" w:rsidRPr="00B33DF4">
        <w:instrText xml:space="preserve"> SEQ MTEqn \h \* MERGEFORMAT </w:instrText>
      </w:r>
      <w:r w:rsidR="00A05240" w:rsidRPr="00B33DF4">
        <w:fldChar w:fldCharType="end"/>
      </w:r>
      <w:bookmarkStart w:id="2" w:name="ZEqnNum143910"/>
      <w:r w:rsidR="00A6189D" w:rsidRPr="00B33DF4">
        <w:instrText>(</w:instrText>
      </w:r>
      <w:fldSimple w:instr=" SEQ MTEqn \c \* Arabic \* MERGEFORMAT ">
        <w:r w:rsidR="003D2618">
          <w:rPr>
            <w:noProof/>
          </w:rPr>
          <w:instrText>3</w:instrText>
        </w:r>
      </w:fldSimple>
      <w:r w:rsidR="00A6189D" w:rsidRPr="00B33DF4">
        <w:instrText>)</w:instrText>
      </w:r>
      <w:bookmarkEnd w:id="2"/>
      <w:r w:rsidR="00A05240" w:rsidRPr="00B33DF4">
        <w:fldChar w:fldCharType="end"/>
      </w:r>
    </w:p>
    <w:p w:rsidR="004F090F" w:rsidRPr="001E1464" w:rsidRDefault="004F090F" w:rsidP="001E14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где </w:t>
      </w:r>
      <w:r w:rsidR="00FC0A85" w:rsidRPr="00B33DF4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60" w:dyaOrig="820">
          <v:shape id="_x0000_i1033" type="#_x0000_t75" style="width:218.5pt;height:40.7pt" o:ole="">
            <v:imagedata r:id="rId21" o:title=""/>
          </v:shape>
          <o:OLEObject Type="Embed" ProgID="Equation.DSMT4" ShapeID="_x0000_i1033" DrawAspect="Content" ObjectID="_1548191503" r:id="rId22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687961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Во внутренних точках области разностной схемы </w:t>
      </w:r>
      <w:r w:rsidR="00A05240" w:rsidRPr="00B33DF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687961" w:rsidRPr="00B33DF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3910  \* MERGEFORMAT </w:instrText>
      </w:r>
      <w:fldSimple w:instr=" REF ZEqnNum143910 \! \* MERGEFORMAT ">
        <w:r w:rsidR="003D2618" w:rsidRPr="003D261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3D261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3D2618" w:rsidRPr="003D261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05240" w:rsidRPr="00B33DF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87961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необходимо вычислять производные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C0A85" w:rsidRPr="00FC0A85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780" w:dyaOrig="859">
          <v:shape id="_x0000_i1034" type="#_x0000_t75" style="width:38.8pt;height:43.2pt" o:ole="">
            <v:imagedata r:id="rId23" o:title=""/>
          </v:shape>
          <o:OLEObject Type="Embed" ProgID="Equation.DSMT4" ShapeID="_x0000_i1034" DrawAspect="Content" ObjectID="_1548191504" r:id="rId24"/>
        </w:object>
      </w:r>
      <w:r w:rsidR="00687961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FC0A85" w:rsidRPr="00FC0A85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760" w:dyaOrig="859">
          <v:shape id="_x0000_i1035" type="#_x0000_t75" style="width:38.2pt;height:43.2pt" o:ole="">
            <v:imagedata r:id="rId25" o:title=""/>
          </v:shape>
          <o:OLEObject Type="Embed" ProgID="Equation.DSMT4" ShapeID="_x0000_i1035" DrawAspect="Content" ObjectID="_1548191505" r:id="rId26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>. Данные производные можно определить через вертикальный поток</w:t>
      </w:r>
      <w:r w:rsidR="00055106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23735" w:rsidRPr="001E1464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2960" w:dyaOrig="859">
          <v:shape id="_x0000_i1128" type="#_x0000_t75" style="width:148.4pt;height:43.2pt" o:ole="">
            <v:imagedata r:id="rId27" o:title=""/>
          </v:shape>
          <o:OLEObject Type="Embed" ProgID="Equation.DSMT4" ShapeID="_x0000_i1128" DrawAspect="Content" ObjectID="_1548191506" r:id="rId28"/>
        </w:object>
      </w:r>
      <w:r w:rsidRPr="001E1464">
        <w:rPr>
          <w:rFonts w:ascii="Times New Roman" w:hAnsi="Times New Roman" w:cs="Times New Roman"/>
          <w:sz w:val="28"/>
          <w:szCs w:val="28"/>
          <w:lang w:val="ru-RU"/>
        </w:rPr>
        <w:t xml:space="preserve"> по следующим формулам:</w:t>
      </w:r>
    </w:p>
    <w:p w:rsidR="004F090F" w:rsidRPr="001E1464" w:rsidRDefault="004F090F" w:rsidP="001E1464">
      <w:pPr>
        <w:pStyle w:val="MTDisplayEquation"/>
        <w:rPr>
          <w:lang w:val="en-US" w:eastAsia="ru-RU"/>
        </w:rPr>
      </w:pPr>
      <w:r w:rsidRPr="001E1464">
        <w:rPr>
          <w:lang w:eastAsia="ru-RU"/>
        </w:rPr>
        <w:tab/>
      </w:r>
      <w:r w:rsidR="000258A4" w:rsidRPr="001E1464">
        <w:rPr>
          <w:position w:val="-40"/>
          <w:lang w:eastAsia="ru-RU"/>
        </w:rPr>
        <w:object w:dxaOrig="4599" w:dyaOrig="859">
          <v:shape id="_x0000_i1129" type="#_x0000_t75" style="width:230.4pt;height:43.2pt" o:ole="">
            <v:imagedata r:id="rId29" o:title=""/>
          </v:shape>
          <o:OLEObject Type="Embed" ProgID="Equation.DSMT4" ShapeID="_x0000_i1129" DrawAspect="Content" ObjectID="_1548191507" r:id="rId30"/>
        </w:object>
      </w:r>
      <w:r w:rsidRPr="001E1464">
        <w:rPr>
          <w:lang w:eastAsia="ru-RU"/>
        </w:rPr>
        <w:tab/>
      </w:r>
      <w:r w:rsidR="00A05240" w:rsidRPr="001E1464">
        <w:rPr>
          <w:lang w:eastAsia="ru-RU"/>
        </w:rPr>
        <w:fldChar w:fldCharType="begin"/>
      </w:r>
      <w:r w:rsidR="00A6189D" w:rsidRPr="001E1464">
        <w:rPr>
          <w:lang w:eastAsia="ru-RU"/>
        </w:rPr>
        <w:instrText xml:space="preserve"> MACROBUTTON MTPlaceRef \* MERGEFORMAT </w:instrText>
      </w:r>
      <w:r w:rsidR="00A05240" w:rsidRPr="001E1464">
        <w:rPr>
          <w:lang w:eastAsia="ru-RU"/>
        </w:rPr>
        <w:fldChar w:fldCharType="begin"/>
      </w:r>
      <w:r w:rsidR="00A6189D" w:rsidRPr="001E1464">
        <w:rPr>
          <w:lang w:eastAsia="ru-RU"/>
        </w:rPr>
        <w:instrText xml:space="preserve"> SEQ MTEqn \h \* MERGEFORMAT </w:instrText>
      </w:r>
      <w:r w:rsidR="00A05240" w:rsidRPr="001E1464">
        <w:rPr>
          <w:lang w:eastAsia="ru-RU"/>
        </w:rPr>
        <w:fldChar w:fldCharType="end"/>
      </w:r>
      <w:r w:rsidR="00A6189D" w:rsidRPr="001E1464">
        <w:rPr>
          <w:lang w:eastAsia="ru-RU"/>
        </w:rPr>
        <w:instrText>(</w:instrText>
      </w:r>
      <w:fldSimple w:instr=" SEQ MTEqn \c \* Arabic \* MERGEFORMAT ">
        <w:r w:rsidR="003D2618" w:rsidRPr="001E1464">
          <w:rPr>
            <w:noProof/>
            <w:lang w:eastAsia="ru-RU"/>
          </w:rPr>
          <w:instrText>4</w:instrText>
        </w:r>
      </w:fldSimple>
      <w:r w:rsidR="00A6189D" w:rsidRPr="001E1464">
        <w:rPr>
          <w:lang w:eastAsia="ru-RU"/>
        </w:rPr>
        <w:instrText>)</w:instrText>
      </w:r>
      <w:r w:rsidR="00A05240" w:rsidRPr="001E1464">
        <w:rPr>
          <w:lang w:eastAsia="ru-RU"/>
        </w:rPr>
        <w:fldChar w:fldCharType="end"/>
      </w:r>
    </w:p>
    <w:p w:rsidR="00FC0A85" w:rsidRPr="001E1464" w:rsidRDefault="001E1464" w:rsidP="001E14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где </w:t>
      </w:r>
      <w:r w:rsidRPr="001E1464">
        <w:rPr>
          <w:rFonts w:ascii="Times New Roman" w:hAnsi="Times New Roman" w:cs="Times New Roman"/>
          <w:i/>
          <w:sz w:val="28"/>
          <w:szCs w:val="28"/>
          <w:lang w:eastAsia="ru-RU"/>
        </w:rPr>
        <w:t>k</w:t>
      </w:r>
      <w:r w:rsidRPr="001E1464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– </w:t>
      </w:r>
      <w:r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5D10AB" w:rsidRPr="00B33DF4" w:rsidRDefault="00F61325" w:rsidP="001E146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C4926">
        <w:rPr>
          <w:rFonts w:ascii="Times New Roman" w:hAnsi="Times New Roman" w:cs="Times New Roman"/>
          <w:b/>
          <w:sz w:val="28"/>
          <w:szCs w:val="28"/>
          <w:lang w:val="ru-RU"/>
        </w:rPr>
        <w:t>Формулы для расчета вертикального потока</w:t>
      </w:r>
      <w:r w:rsidR="004A762B" w:rsidRPr="008C4926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2758BC" w:rsidRPr="002758BC">
        <w:rPr>
          <w:rFonts w:ascii="Times New Roman" w:hAnsi="Times New Roman" w:cs="Times New Roman"/>
          <w:b/>
          <w:position w:val="-16"/>
          <w:sz w:val="28"/>
          <w:szCs w:val="28"/>
          <w:lang w:val="ru-RU"/>
        </w:rPr>
        <w:object w:dxaOrig="400" w:dyaOrig="420">
          <v:shape id="_x0000_i1036" type="#_x0000_t75" style="width:20.05pt;height:20.65pt" o:ole="">
            <v:imagedata r:id="rId31" o:title=""/>
          </v:shape>
          <o:OLEObject Type="Embed" ProgID="Equation.DSMT4" ShapeID="_x0000_i1036" DrawAspect="Content" ObjectID="_1548191508" r:id="rId32"/>
        </w:object>
      </w:r>
      <w:r w:rsidRPr="008C4926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8C492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C4926">
        <w:rPr>
          <w:rFonts w:ascii="Times New Roman" w:hAnsi="Times New Roman" w:cs="Times New Roman"/>
          <w:sz w:val="28"/>
          <w:szCs w:val="28"/>
          <w:lang w:val="ru-RU"/>
        </w:rPr>
        <w:t>В работе [</w:t>
      </w:r>
      <w:r w:rsidR="008C4926" w:rsidRPr="008C4926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055106" w:rsidRPr="008C4926">
        <w:rPr>
          <w:rFonts w:ascii="Times New Roman" w:hAnsi="Times New Roman" w:cs="Times New Roman"/>
          <w:sz w:val="28"/>
          <w:szCs w:val="28"/>
          <w:lang w:val="ru-RU"/>
        </w:rPr>
        <w:t xml:space="preserve">] при </w:t>
      </w:r>
      <w:r w:rsidR="00F94554" w:rsidRPr="008C4926">
        <w:rPr>
          <w:rFonts w:ascii="Times New Roman" w:hAnsi="Times New Roman" w:cs="Times New Roman"/>
          <w:sz w:val="28"/>
          <w:szCs w:val="28"/>
          <w:lang w:val="ru-RU"/>
        </w:rPr>
        <w:t>построении</w:t>
      </w:r>
      <w:r w:rsidR="00055106" w:rsidRPr="008C4926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 для расчета бароклинной составляющей горизонтальной компоненты вектора скорости были </w:t>
      </w:r>
      <w:r w:rsidR="00F94554" w:rsidRPr="008C4926">
        <w:rPr>
          <w:rFonts w:ascii="Times New Roman" w:hAnsi="Times New Roman" w:cs="Times New Roman"/>
          <w:sz w:val="28"/>
          <w:szCs w:val="28"/>
          <w:lang w:val="ru-RU"/>
        </w:rPr>
        <w:t>получены следующие два разностных тождества, которые включают в себя значения вертикального потока:</w:t>
      </w:r>
    </w:p>
    <w:p w:rsidR="00937EAB" w:rsidRPr="00B33DF4" w:rsidRDefault="00937EAB" w:rsidP="00B33DF4">
      <w:pPr>
        <w:pStyle w:val="MTDisplayEquation"/>
      </w:pPr>
      <w:r w:rsidRPr="00B33DF4">
        <w:tab/>
      </w:r>
      <w:r w:rsidR="0026420F" w:rsidRPr="00025BEB">
        <w:rPr>
          <w:position w:val="-80"/>
        </w:rPr>
        <w:object w:dxaOrig="7020" w:dyaOrig="1740">
          <v:shape id="_x0000_i1130" type="#_x0000_t75" style="width:351.25pt;height:87.05pt" o:ole="">
            <v:imagedata r:id="rId33" o:title=""/>
          </v:shape>
          <o:OLEObject Type="Embed" ProgID="Equation.DSMT4" ShapeID="_x0000_i1130" DrawAspect="Content" ObjectID="_1548191509" r:id="rId34"/>
        </w:object>
      </w:r>
      <w:r w:rsidRPr="00B33DF4">
        <w:tab/>
      </w:r>
      <w:r w:rsidR="00A05240" w:rsidRPr="00B33DF4">
        <w:fldChar w:fldCharType="begin"/>
      </w:r>
      <w:r w:rsidR="00A6189D" w:rsidRPr="00B33DF4">
        <w:instrText xml:space="preserve"> MACROBUTTON MTPlaceRef \* MERGEFORMAT </w:instrText>
      </w:r>
      <w:r w:rsidR="00A05240" w:rsidRPr="00B33DF4">
        <w:fldChar w:fldCharType="begin"/>
      </w:r>
      <w:r w:rsidR="00A6189D" w:rsidRPr="00B33DF4">
        <w:instrText xml:space="preserve"> SEQ MTEqn \h \* MERGEFORMAT </w:instrText>
      </w:r>
      <w:r w:rsidR="00A05240" w:rsidRPr="00B33DF4">
        <w:fldChar w:fldCharType="end"/>
      </w:r>
      <w:bookmarkStart w:id="3" w:name="ZEqnNum789218"/>
      <w:r w:rsidR="00A6189D" w:rsidRPr="00B33DF4">
        <w:instrText>(</w:instrText>
      </w:r>
      <w:fldSimple w:instr=" SEQ MTEqn \c \* Arabic \* MERGEFORMAT ">
        <w:r w:rsidR="003D2618">
          <w:rPr>
            <w:noProof/>
          </w:rPr>
          <w:instrText>5</w:instrText>
        </w:r>
      </w:fldSimple>
      <w:r w:rsidR="00A6189D" w:rsidRPr="00B33DF4">
        <w:instrText>)</w:instrText>
      </w:r>
      <w:bookmarkEnd w:id="3"/>
      <w:r w:rsidR="00A05240" w:rsidRPr="00B33DF4">
        <w:fldChar w:fldCharType="end"/>
      </w:r>
    </w:p>
    <w:p w:rsidR="00937EAB" w:rsidRPr="00B33DF4" w:rsidRDefault="00937EAB" w:rsidP="00B33DF4">
      <w:pPr>
        <w:pStyle w:val="MTDisplayEquation"/>
      </w:pPr>
      <w:r w:rsidRPr="00B33DF4">
        <w:tab/>
      </w:r>
      <w:r w:rsidR="00453E70" w:rsidRPr="00025BEB">
        <w:rPr>
          <w:position w:val="-80"/>
        </w:rPr>
        <w:object w:dxaOrig="7660" w:dyaOrig="1740">
          <v:shape id="_x0000_i1131" type="#_x0000_t75" style="width:383.15pt;height:87.05pt" o:ole="">
            <v:imagedata r:id="rId35" o:title=""/>
          </v:shape>
          <o:OLEObject Type="Embed" ProgID="Equation.DSMT4" ShapeID="_x0000_i1131" DrawAspect="Content" ObjectID="_1548191510" r:id="rId36"/>
        </w:object>
      </w:r>
      <w:r w:rsidRPr="00B33DF4">
        <w:tab/>
      </w:r>
      <w:r w:rsidR="00A05240" w:rsidRPr="00B33DF4">
        <w:fldChar w:fldCharType="begin"/>
      </w:r>
      <w:r w:rsidR="00A6189D" w:rsidRPr="00B33DF4">
        <w:instrText xml:space="preserve"> MACROBUTTON MTPlaceRef \* MERGEFORMAT </w:instrText>
      </w:r>
      <w:r w:rsidR="00A05240" w:rsidRPr="00B33DF4">
        <w:fldChar w:fldCharType="begin"/>
      </w:r>
      <w:r w:rsidR="00A6189D" w:rsidRPr="00B33DF4">
        <w:instrText xml:space="preserve"> SEQ MTEqn \h \* MERGEFORMAT </w:instrText>
      </w:r>
      <w:r w:rsidR="00A05240" w:rsidRPr="00B33DF4">
        <w:fldChar w:fldCharType="end"/>
      </w:r>
      <w:bookmarkStart w:id="4" w:name="ZEqnNum385723"/>
      <w:r w:rsidR="00A6189D" w:rsidRPr="00B33DF4">
        <w:instrText>(</w:instrText>
      </w:r>
      <w:fldSimple w:instr=" SEQ MTEqn \c \* Arabic \* MERGEFORMAT ">
        <w:r w:rsidR="003D2618">
          <w:rPr>
            <w:noProof/>
          </w:rPr>
          <w:instrText>6</w:instrText>
        </w:r>
      </w:fldSimple>
      <w:r w:rsidR="00A6189D" w:rsidRPr="00B33DF4">
        <w:instrText>)</w:instrText>
      </w:r>
      <w:bookmarkEnd w:id="4"/>
      <w:r w:rsidR="00A05240" w:rsidRPr="00B33DF4">
        <w:fldChar w:fldCharType="end"/>
      </w:r>
    </w:p>
    <w:p w:rsidR="00937EAB" w:rsidRPr="007075D9" w:rsidRDefault="00937EAB" w:rsidP="00B33DF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A05240" w:rsidRPr="007075D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7075D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3D2618" w:rsidRPr="007075D9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75D9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3D2618" w:rsidRPr="007075D9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05240" w:rsidRPr="007075D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05240" w:rsidRPr="007075D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7075D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3D2618" w:rsidRPr="007075D9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75D9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3D2618" w:rsidRPr="007075D9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05240" w:rsidRPr="007075D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использованы следующие обозначения: </w:t>
      </w:r>
      <w:r w:rsidR="00A6189D" w:rsidRPr="007075D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37" type="#_x0000_t75" style="width:55.1pt;height:15.05pt" o:ole="">
            <v:imagedata r:id="rId37" o:title=""/>
          </v:shape>
          <o:OLEObject Type="Embed" ProgID="Equation.DSMT4" ShapeID="_x0000_i1037" DrawAspect="Content" ObjectID="_1548191511" r:id="rId38"/>
        </w:object>
      </w:r>
      <w:r w:rsidR="003544BB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7F61" w:rsidRPr="007075D9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3544BB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комплексная скорость</w:t>
      </w:r>
      <w:r w:rsidR="00E80108" w:rsidRPr="007075D9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3544BB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2988" w:rsidRPr="007075D9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38" type="#_x0000_t75" style="width:159.05pt;height:43.2pt" o:ole="">
            <v:imagedata r:id="rId39" o:title=""/>
          </v:shape>
          <o:OLEObject Type="Embed" ProgID="Equation.DSMT4" ShapeID="_x0000_i1038" DrawAspect="Content" ObjectID="_1548191512" r:id="rId40"/>
        </w:object>
      </w:r>
      <w:r w:rsidR="00A42988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F3BF2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2988" w:rsidRPr="007075D9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039" type="#_x0000_t75" style="width:16.9pt;height:16.9pt" o:ole="">
            <v:imagedata r:id="rId41" o:title=""/>
          </v:shape>
          <o:OLEObject Type="Embed" ProgID="Equation.DSMT4" ShapeID="_x0000_i1039" DrawAspect="Content" ObjectID="_1548191513" r:id="rId42"/>
        </w:object>
      </w:r>
      <w:r w:rsidR="00A42988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– давление на невозмущенной поверхности, </w:t>
      </w:r>
      <w:r w:rsidR="00A42988" w:rsidRPr="007075D9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0" type="#_x0000_t75" style="width:16.3pt;height:18.8pt" o:ole="">
            <v:imagedata r:id="rId43" o:title=""/>
          </v:shape>
          <o:OLEObject Type="Embed" ProgID="Equation.DSMT4" ShapeID="_x0000_i1040" DrawAspect="Content" ObjectID="_1548191514" r:id="rId44"/>
        </w:object>
      </w:r>
      <w:r w:rsidR="00A42988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– среднее значение плотности; </w:t>
      </w:r>
      <w:r w:rsidR="001C3EC4" w:rsidRPr="007075D9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041" type="#_x0000_t75" style="width:50.1pt;height:21.3pt" o:ole="">
            <v:imagedata r:id="rId45" o:title=""/>
          </v:shape>
          <o:OLEObject Type="Embed" ProgID="Equation.DSMT4" ShapeID="_x0000_i1041" DrawAspect="Content" ObjectID="_1548191515" r:id="rId46"/>
        </w:object>
      </w:r>
      <w:r w:rsidR="001C3EC4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– отвечает за </w:t>
      </w:r>
      <w:r w:rsidR="001C3EC4" w:rsidRPr="007075D9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адвективный перенос и горизонтальную диффузию; </w:t>
      </w:r>
      <w:r w:rsidR="00A6189D" w:rsidRPr="007075D9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42" type="#_x0000_t75" style="width:75.15pt;height:38.2pt" o:ole="">
            <v:imagedata r:id="rId47" o:title=""/>
          </v:shape>
          <o:OLEObject Type="Embed" ProgID="Equation.DSMT4" ShapeID="_x0000_i1042" DrawAspect="Content" ObjectID="_1548191516" r:id="rId48"/>
        </w:object>
      </w:r>
      <w:r w:rsidR="003544BB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</w:t>
      </w:r>
      <w:r w:rsidR="00E80108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6189D" w:rsidRPr="007075D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43" type="#_x0000_t75" style="width:10pt;height:11.9pt" o:ole="">
            <v:imagedata r:id="rId49" o:title=""/>
          </v:shape>
          <o:OLEObject Type="Embed" ProgID="Equation.DSMT4" ShapeID="_x0000_i1043" DrawAspect="Content" ObjectID="_1548191517" r:id="rId50"/>
        </w:object>
      </w:r>
      <w:r w:rsidR="00E80108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;</w:t>
      </w:r>
      <w:r w:rsidR="003544BB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7075D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44" type="#_x0000_t75" style="width:120.2pt;height:21.3pt" o:ole="">
            <v:imagedata r:id="rId51" o:title=""/>
          </v:shape>
          <o:OLEObject Type="Embed" ProgID="Equation.DSMT4" ShapeID="_x0000_i1044" DrawAspect="Content" ObjectID="_1548191518" r:id="rId52"/>
        </w:object>
      </w:r>
      <w:r w:rsidR="003544BB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6189D" w:rsidRPr="007075D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45" type="#_x0000_t75" style="width:13.15pt;height:11.9pt" o:ole="">
            <v:imagedata r:id="rId53" o:title=""/>
          </v:shape>
          <o:OLEObject Type="Embed" ProgID="Equation.DSMT4" ShapeID="_x0000_i1045" DrawAspect="Content" ObjectID="_1548191519" r:id="rId54"/>
        </w:object>
      </w:r>
      <w:r w:rsidR="00A42988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75428A" w:rsidRPr="007075D9">
        <w:rPr>
          <w:rFonts w:ascii="Times New Roman" w:hAnsi="Times New Roman" w:cs="Times New Roman"/>
          <w:position w:val="-26"/>
          <w:sz w:val="28"/>
          <w:szCs w:val="28"/>
        </w:rPr>
        <w:object w:dxaOrig="1800" w:dyaOrig="740">
          <v:shape id="_x0000_i1046" type="#_x0000_t75" style="width:90.15pt;height:36.95pt" o:ole="">
            <v:imagedata r:id="rId55" o:title=""/>
          </v:shape>
          <o:OLEObject Type="Embed" ProgID="Equation.DSMT4" ShapeID="_x0000_i1046" DrawAspect="Content" ObjectID="_1548191520" r:id="rId56"/>
        </w:object>
      </w:r>
      <w:r w:rsidR="0075428A" w:rsidRPr="007075D9">
        <w:rPr>
          <w:rFonts w:ascii="Times New Roman" w:hAnsi="Times New Roman" w:cs="Times New Roman"/>
          <w:sz w:val="28"/>
          <w:szCs w:val="28"/>
          <w:lang w:val="ru-RU"/>
        </w:rPr>
        <w:t>, где</w:t>
      </w:r>
      <w:proofErr w:type="gramStart"/>
      <w:r w:rsidR="0075428A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A42988" w:rsidRPr="007075D9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740" w:dyaOrig="800">
          <v:shape id="_x0000_i1047" type="#_x0000_t75" style="width:87.05pt;height:40.05pt" o:ole="">
            <v:imagedata r:id="rId57" o:title=""/>
          </v:shape>
          <o:OLEObject Type="Embed" ProgID="Equation.DSMT4" ShapeID="_x0000_i1047" DrawAspect="Content" ObjectID="_1548191521" r:id="rId58"/>
        </w:object>
      </w:r>
      <w:r w:rsidR="00A42988" w:rsidRPr="007075D9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2988" w:rsidRPr="007075D9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8" type="#_x0000_t75" style="width:60.1pt;height:18.15pt" o:ole="">
            <v:imagedata r:id="rId59" o:title=""/>
          </v:shape>
          <o:OLEObject Type="Embed" ProgID="Equation.DSMT4" ShapeID="_x0000_i1048" DrawAspect="Content" ObjectID="_1548191522" r:id="rId60"/>
        </w:object>
      </w:r>
      <w:r w:rsidR="00A42988" w:rsidRPr="007075D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proofErr w:type="gramEnd"/>
      <w:r w:rsidR="00A42988" w:rsidRPr="007075D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араметр Кориолиса</w:t>
      </w:r>
      <w:r w:rsidR="00E80108" w:rsidRPr="007075D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A484A" w:rsidRPr="00B33DF4" w:rsidRDefault="003A484A" w:rsidP="00B33DF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Умножим </w:t>
      </w:r>
      <w:r w:rsidR="00A05240" w:rsidRPr="009406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3D2618" w:rsidRPr="0094063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94063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3D2618" w:rsidRPr="0094063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05240" w:rsidRPr="009406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05240" w:rsidRPr="009406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3D2618" w:rsidRPr="0094063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94063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3D2618" w:rsidRPr="0094063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05240" w:rsidRPr="009406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94063B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456CC" w:rsidRPr="000456CC">
        <w:rPr>
          <w:position w:val="-38"/>
        </w:rPr>
        <w:object w:dxaOrig="960" w:dyaOrig="820">
          <v:shape id="_x0000_i1049" type="#_x0000_t75" style="width:47.6pt;height:40.7pt" o:ole="">
            <v:imagedata r:id="rId61" o:title=""/>
          </v:shape>
          <o:OLEObject Type="Embed" ProgID="Equation.DSMT4" ShapeID="_x0000_i1049" DrawAspect="Content" ObjectID="_1548191523" r:id="rId62"/>
        </w:object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, а затем вычтем </w:t>
      </w:r>
      <w:proofErr w:type="gramStart"/>
      <w:r w:rsidRPr="0094063B">
        <w:rPr>
          <w:rFonts w:ascii="Times New Roman" w:hAnsi="Times New Roman" w:cs="Times New Roman"/>
          <w:sz w:val="28"/>
          <w:szCs w:val="28"/>
          <w:lang w:val="ru-RU"/>
        </w:rPr>
        <w:t>из</w:t>
      </w:r>
      <w:proofErr w:type="gramEnd"/>
      <w:r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 тождества </w:t>
      </w:r>
      <w:r w:rsidR="00A05240" w:rsidRPr="009406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3D2618" w:rsidRPr="0094063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94063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3D2618" w:rsidRPr="0094063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05240" w:rsidRPr="009406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 тождество </w:t>
      </w:r>
      <w:r w:rsidR="00A05240" w:rsidRPr="009406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3D2618" w:rsidRPr="0094063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94063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3D2618" w:rsidRPr="0094063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05240" w:rsidRPr="009406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="00A05240" w:rsidRPr="009406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3D2618" w:rsidRPr="0094063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94063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3D2618" w:rsidRPr="0094063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05240" w:rsidRPr="009406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E3EAF" w:rsidRPr="00FE3E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40">
          <v:shape id="_x0000_i1050" type="#_x0000_t75" style="width:11.25pt;height:16.9pt" o:ole="">
            <v:imagedata r:id="rId63" o:title=""/>
          </v:shape>
          <o:OLEObject Type="Embed" ProgID="Equation.DSMT4" ShapeID="_x0000_i1050" DrawAspect="Content" ObjectID="_1548191524" r:id="rId64"/>
        </w:object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FE3EAF" w:rsidRPr="00FE3E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60" w:dyaOrig="360">
          <v:shape id="_x0000_i1051" type="#_x0000_t75" style="width:28.15pt;height:18.15pt" o:ole="">
            <v:imagedata r:id="rId65" o:title=""/>
          </v:shape>
          <o:OLEObject Type="Embed" ProgID="Equation.DSMT4" ShapeID="_x0000_i1051" DrawAspect="Content" ObjectID="_1548191525" r:id="rId66"/>
        </w:object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t>. В итоге, получим формул</w:t>
      </w:r>
      <w:r w:rsidR="00BB1669" w:rsidRPr="0094063B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="00030B8E">
        <w:rPr>
          <w:rFonts w:ascii="Times New Roman" w:hAnsi="Times New Roman" w:cs="Times New Roman"/>
          <w:sz w:val="28"/>
          <w:szCs w:val="28"/>
          <w:lang w:val="ru-RU"/>
        </w:rPr>
        <w:t>, которые можно использовать</w:t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 для расчета </w:t>
      </w:r>
      <w:r w:rsidR="009B62FF" w:rsidRPr="009B62FF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00" w:dyaOrig="420">
          <v:shape id="_x0000_i1052" type="#_x0000_t75" style="width:20.05pt;height:20.65pt" o:ole="">
            <v:imagedata r:id="rId67" o:title=""/>
          </v:shape>
          <o:OLEObject Type="Embed" ProgID="Equation.DSMT4" ShapeID="_x0000_i1052" DrawAspect="Content" ObjectID="_1548191526" r:id="rId68"/>
        </w:object>
      </w:r>
      <w:r w:rsidR="00543FAF" w:rsidRPr="0094063B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точках области</w:t>
      </w:r>
      <w:r w:rsidR="00EB338A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EB338A" w:rsidRPr="003555AD">
        <w:rPr>
          <w:position w:val="-12"/>
        </w:rPr>
        <w:object w:dxaOrig="1579" w:dyaOrig="360">
          <v:shape id="_x0000_i1053" type="#_x0000_t75" style="width:78.9pt;height:18.15pt" o:ole="">
            <v:imagedata r:id="rId69" o:title=""/>
          </v:shape>
          <o:OLEObject Type="Embed" ProgID="Equation.DSMT4" ShapeID="_x0000_i1053" DrawAspect="Content" ObjectID="_1548191527" r:id="rId70"/>
        </w:object>
      </w:r>
      <w:r w:rsidR="00EB338A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94063B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7E5931" w:rsidRPr="00B33DF4" w:rsidRDefault="007E5931" w:rsidP="00B33DF4">
      <w:pPr>
        <w:pStyle w:val="MTDisplayEquation"/>
      </w:pPr>
      <w:r w:rsidRPr="00B33DF4">
        <w:tab/>
      </w:r>
      <w:r w:rsidR="003D2E47" w:rsidRPr="003D2E47">
        <w:rPr>
          <w:position w:val="-92"/>
        </w:rPr>
        <w:object w:dxaOrig="7680" w:dyaOrig="1980">
          <v:shape id="_x0000_i1054" type="#_x0000_t75" style="width:384.4pt;height:99.55pt" o:ole="">
            <v:imagedata r:id="rId71" o:title=""/>
          </v:shape>
          <o:OLEObject Type="Embed" ProgID="Equation.DSMT4" ShapeID="_x0000_i1054" DrawAspect="Content" ObjectID="_1548191528" r:id="rId72"/>
        </w:object>
      </w:r>
      <w:r w:rsidRPr="00B33DF4">
        <w:tab/>
      </w:r>
      <w:r w:rsidR="00A05240" w:rsidRPr="00B33DF4">
        <w:fldChar w:fldCharType="begin"/>
      </w:r>
      <w:r w:rsidR="00A6189D" w:rsidRPr="00B33DF4">
        <w:instrText xml:space="preserve"> MACROBUTTON MTPlaceRef \* MERGEFORMAT </w:instrText>
      </w:r>
      <w:r w:rsidR="00A05240" w:rsidRPr="00B33DF4">
        <w:fldChar w:fldCharType="begin"/>
      </w:r>
      <w:r w:rsidR="00A6189D" w:rsidRPr="00B33DF4">
        <w:instrText xml:space="preserve"> SEQ MTEqn \h \* MERGEFORMAT </w:instrText>
      </w:r>
      <w:r w:rsidR="00A05240" w:rsidRPr="00B33DF4">
        <w:fldChar w:fldCharType="end"/>
      </w:r>
      <w:bookmarkStart w:id="5" w:name="ZEqnNum668237"/>
      <w:r w:rsidR="00A6189D" w:rsidRPr="00B33DF4">
        <w:instrText>(</w:instrText>
      </w:r>
      <w:fldSimple w:instr=" SEQ MTEqn \c \* Arabic \* MERGEFORMAT ">
        <w:r w:rsidR="003D2618">
          <w:rPr>
            <w:noProof/>
          </w:rPr>
          <w:instrText>7</w:instrText>
        </w:r>
      </w:fldSimple>
      <w:r w:rsidR="00A6189D" w:rsidRPr="00B33DF4">
        <w:instrText>)</w:instrText>
      </w:r>
      <w:bookmarkEnd w:id="5"/>
      <w:r w:rsidR="00A05240" w:rsidRPr="00B33DF4">
        <w:fldChar w:fldCharType="end"/>
      </w:r>
    </w:p>
    <w:p w:rsidR="007E5931" w:rsidRPr="00627E0E" w:rsidRDefault="001B7E13" w:rsidP="00B33DF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27E0E">
        <w:rPr>
          <w:rFonts w:ascii="Times New Roman" w:hAnsi="Times New Roman" w:cs="Times New Roman"/>
          <w:sz w:val="28"/>
          <w:szCs w:val="28"/>
          <w:lang w:val="ru-RU"/>
        </w:rPr>
        <w:t xml:space="preserve">Формулы для вычисления значений </w:t>
      </w:r>
      <w:r w:rsidR="00D4559F" w:rsidRPr="00627E0E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00" w:dyaOrig="420">
          <v:shape id="_x0000_i1055" type="#_x0000_t75" style="width:20.05pt;height:20.65pt" o:ole="">
            <v:imagedata r:id="rId73" o:title=""/>
          </v:shape>
          <o:OLEObject Type="Embed" ProgID="Equation.DSMT4" ShapeID="_x0000_i1055" DrawAspect="Content" ObjectID="_1548191529" r:id="rId74"/>
        </w:object>
      </w:r>
      <w:r w:rsidRPr="00627E0E">
        <w:rPr>
          <w:rFonts w:ascii="Times New Roman" w:hAnsi="Times New Roman" w:cs="Times New Roman"/>
          <w:sz w:val="28"/>
          <w:szCs w:val="28"/>
          <w:lang w:val="ru-RU"/>
        </w:rPr>
        <w:t xml:space="preserve"> на границе области получим из краевых условий</w:t>
      </w:r>
      <w:r w:rsidR="00D4559F" w:rsidRPr="00627E0E">
        <w:rPr>
          <w:rFonts w:ascii="Times New Roman" w:hAnsi="Times New Roman" w:cs="Times New Roman"/>
          <w:sz w:val="28"/>
          <w:szCs w:val="28"/>
          <w:lang w:val="ru-RU"/>
        </w:rPr>
        <w:t xml:space="preserve"> [2]</w:t>
      </w:r>
      <w:r w:rsidRPr="00627E0E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1B7E13" w:rsidRPr="00627E0E" w:rsidRDefault="001B7E13" w:rsidP="00B33DF4">
      <w:pPr>
        <w:pStyle w:val="MTDisplayEquation"/>
        <w:rPr>
          <w:lang w:val="en-US"/>
        </w:rPr>
      </w:pPr>
      <w:r w:rsidRPr="00627E0E">
        <w:tab/>
      </w:r>
      <w:r w:rsidR="00627E0E" w:rsidRPr="00627E0E">
        <w:rPr>
          <w:position w:val="-34"/>
        </w:rPr>
        <w:object w:dxaOrig="3739" w:dyaOrig="840">
          <v:shape id="_x0000_i1056" type="#_x0000_t75" style="width:187.2pt;height:41.95pt" o:ole="">
            <v:imagedata r:id="rId75" o:title=""/>
          </v:shape>
          <o:OLEObject Type="Embed" ProgID="Equation.DSMT4" ShapeID="_x0000_i1056" DrawAspect="Content" ObjectID="_1548191530" r:id="rId76"/>
        </w:object>
      </w:r>
      <w:r w:rsidRPr="00627E0E">
        <w:tab/>
      </w:r>
      <w:r w:rsidR="00A05240" w:rsidRPr="00627E0E">
        <w:fldChar w:fldCharType="begin"/>
      </w:r>
      <w:r w:rsidRPr="00627E0E">
        <w:instrText xml:space="preserve"> MACROBUTTON MTPlaceRef \* MERGEFORMAT </w:instrText>
      </w:r>
      <w:r w:rsidR="00A05240" w:rsidRPr="00627E0E">
        <w:fldChar w:fldCharType="begin"/>
      </w:r>
      <w:r w:rsidRPr="00627E0E">
        <w:instrText xml:space="preserve"> SEQ MTEqn \h \* MERGEFORMAT </w:instrText>
      </w:r>
      <w:r w:rsidR="00A05240" w:rsidRPr="00627E0E">
        <w:fldChar w:fldCharType="end"/>
      </w:r>
      <w:bookmarkStart w:id="6" w:name="ZEqnNum678258"/>
      <w:r w:rsidRPr="00627E0E">
        <w:instrText>(</w:instrText>
      </w:r>
      <w:fldSimple w:instr=" SEQ MTEqn \c \* Arabic \* MERGEFORMAT ">
        <w:r w:rsidR="003D2618" w:rsidRPr="00627E0E">
          <w:rPr>
            <w:noProof/>
          </w:rPr>
          <w:instrText>8</w:instrText>
        </w:r>
      </w:fldSimple>
      <w:r w:rsidRPr="00627E0E">
        <w:instrText>)</w:instrText>
      </w:r>
      <w:bookmarkEnd w:id="6"/>
      <w:r w:rsidR="00A05240" w:rsidRPr="00627E0E">
        <w:fldChar w:fldCharType="end"/>
      </w:r>
    </w:p>
    <w:p w:rsidR="00627E0E" w:rsidRPr="00627E0E" w:rsidRDefault="00627E0E" w:rsidP="00627E0E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27E0E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627E0E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57" type="#_x0000_t75" style="width:13.75pt;height:18.8pt" o:ole="">
            <v:imagedata r:id="rId77" o:title=""/>
          </v:shape>
          <o:OLEObject Type="Embed" ProgID="Equation.DSMT4" ShapeID="_x0000_i1057" DrawAspect="Content" ObjectID="_1548191531" r:id="rId78"/>
        </w:object>
      </w:r>
      <w:r w:rsidRPr="00627E0E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627E0E">
        <w:rPr>
          <w:rFonts w:ascii="Times New Roman" w:hAnsi="Times New Roman" w:cs="Times New Roman"/>
          <w:position w:val="-16"/>
          <w:sz w:val="28"/>
          <w:szCs w:val="28"/>
        </w:rPr>
        <w:object w:dxaOrig="300" w:dyaOrig="420">
          <v:shape id="_x0000_i1058" type="#_x0000_t75" style="width:15.05pt;height:20.65pt" o:ole="">
            <v:imagedata r:id="rId79" o:title=""/>
          </v:shape>
          <o:OLEObject Type="Embed" ProgID="Equation.DSMT4" ShapeID="_x0000_i1058" DrawAspect="Content" ObjectID="_1548191532" r:id="rId80"/>
        </w:object>
      </w:r>
      <w:r w:rsidRPr="00627E0E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Pr="00627E0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мпоненты</w:t>
      </w:r>
      <w:r w:rsidRPr="00627E0E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</w: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  <w:r w:rsidRPr="00627E0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27E0E">
        <w:rPr>
          <w:rFonts w:ascii="Times New Roman" w:hAnsi="Times New Roman" w:cs="Times New Roman"/>
          <w:position w:val="-12"/>
          <w:sz w:val="28"/>
          <w:szCs w:val="28"/>
        </w:rPr>
        <w:object w:dxaOrig="300" w:dyaOrig="420">
          <v:shape id="_x0000_i1059" type="#_x0000_t75" style="width:15.05pt;height:20.65pt" o:ole="">
            <v:imagedata r:id="rId81" o:title=""/>
          </v:shape>
          <o:OLEObject Type="Embed" ProgID="Equation.DSMT4" ShapeID="_x0000_i1059" DrawAspect="Content" ObjectID="_1548191533" r:id="rId8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627E0E">
        <w:rPr>
          <w:rFonts w:ascii="Times New Roman" w:hAnsi="Times New Roman" w:cs="Times New Roman"/>
          <w:position w:val="-16"/>
          <w:sz w:val="28"/>
          <w:szCs w:val="28"/>
        </w:rPr>
        <w:object w:dxaOrig="300" w:dyaOrig="460">
          <v:shape id="_x0000_i1060" type="#_x0000_t75" style="width:15.05pt;height:23.15pt" o:ole="">
            <v:imagedata r:id="rId83" o:title=""/>
          </v:shape>
          <o:OLEObject Type="Embed" ProgID="Equation.DSMT4" ShapeID="_x0000_i1060" DrawAspect="Content" ObjectID="_1548191534" r:id="rId8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адают придонное трение.</w:t>
      </w:r>
    </w:p>
    <w:p w:rsidR="00D018D0" w:rsidRPr="00B33DF4" w:rsidRDefault="00F25B30" w:rsidP="00B33DF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27E0E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ab/>
      </w:r>
      <w:r w:rsidRPr="00EE099C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 xml:space="preserve">Численные эксперименты: </w:t>
      </w:r>
      <w:r w:rsidRPr="00EE099C">
        <w:rPr>
          <w:rFonts w:ascii="Times New Roman" w:hAnsi="Times New Roman" w:cs="Times New Roman"/>
          <w:b/>
          <w:sz w:val="28"/>
          <w:szCs w:val="28"/>
          <w:lang w:val="ru-RU"/>
        </w:rPr>
        <w:t>расчет вертикальной компоненты скорости.</w:t>
      </w:r>
      <w:r w:rsidRPr="00EE099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018D0" w:rsidRPr="00EE099C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 разностной схемы приведем результаты расчетов для тестовой задачи из работы [</w:t>
      </w:r>
      <w:r w:rsidR="001B1F7E" w:rsidRPr="005D678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D018D0" w:rsidRPr="00EE099C">
        <w:rPr>
          <w:rFonts w:ascii="Times New Roman" w:hAnsi="Times New Roman" w:cs="Times New Roman"/>
          <w:sz w:val="28"/>
          <w:szCs w:val="28"/>
          <w:lang w:val="ru-RU"/>
        </w:rPr>
        <w:t>]. Численные эксперименты проводились при следующих значениях параметров задачи:</w:t>
      </w:r>
    </w:p>
    <w:p w:rsidR="00D018D0" w:rsidRPr="00B33DF4" w:rsidRDefault="00D018D0" w:rsidP="00B33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061" type="#_x0000_t75" style="width:366.25pt;height:18.8pt" o:ole="">
            <v:imagedata r:id="rId85" o:title=""/>
          </v:shape>
          <o:OLEObject Type="Embed" ProgID="Equation.DSMT4" ShapeID="_x0000_i1061" DrawAspect="Content" ObjectID="_1548191535" r:id="rId86"/>
        </w:object>
      </w:r>
    </w:p>
    <w:p w:rsidR="00D018D0" w:rsidRPr="00B33DF4" w:rsidRDefault="00D018D0" w:rsidP="00B33DF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Относительная погрешность вычислялась по формуле: </w:t>
      </w:r>
    </w:p>
    <w:p w:rsidR="00D018D0" w:rsidRPr="00B33DF4" w:rsidRDefault="00D018D0" w:rsidP="00B33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062" type="#_x0000_t75" style="width:214.75pt;height:48.2pt" o:ole="">
            <v:imagedata r:id="rId87" o:title=""/>
          </v:shape>
          <o:OLEObject Type="Embed" ProgID="Equation.DSMT4" ShapeID="_x0000_i1062" DrawAspect="Content" ObjectID="_1548191536" r:id="rId88"/>
        </w:object>
      </w:r>
    </w:p>
    <w:p w:rsidR="00D018D0" w:rsidRPr="00B33DF4" w:rsidRDefault="00D018D0" w:rsidP="00B33DF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33DF4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063" type="#_x0000_t75" style="width:58.25pt;height:23.15pt" o:ole="">
            <v:imagedata r:id="rId89" o:title=""/>
          </v:shape>
          <o:OLEObject Type="Embed" ProgID="Equation.DSMT4" ShapeID="_x0000_i1063" DrawAspect="Content" ObjectID="_1548191537" r:id="rId90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– точное и приближенное решения соответственно. Разностная схема тестировалась </w:t>
      </w:r>
      <w:proofErr w:type="gramStart"/>
      <w:r w:rsidRPr="00B33DF4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064" type="#_x0000_t75" style="width:48.2pt;height:15.05pt" o:ole="">
            <v:imagedata r:id="rId91" o:title=""/>
          </v:shape>
          <o:OLEObject Type="Embed" ProgID="Equation.DSMT4" ShapeID="_x0000_i1064" DrawAspect="Content" ObjectID="_1548191538" r:id="rId92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B33DF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065" type="#_x0000_t75" style="width:48.2pt;height:18.15pt" o:ole="">
            <v:imagedata r:id="rId93" o:title=""/>
          </v:shape>
          <o:OLEObject Type="Embed" ProgID="Equation.DSMT4" ShapeID="_x0000_i1065" DrawAspect="Content" ObjectID="_1548191539" r:id="rId94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Pr="00B33DF4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Pr="00B33DF4">
        <w:rPr>
          <w:rFonts w:ascii="Times New Roman" w:hAnsi="Times New Roman" w:cs="Times New Roman"/>
          <w:i/>
          <w:sz w:val="28"/>
          <w:szCs w:val="28"/>
        </w:rPr>
        <w:t>Ox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proofErr w:type="spellStart"/>
      <w:r w:rsidRPr="00B33DF4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, соответственно) и различных значениях параметров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66" type="#_x0000_t75" style="width:20.05pt;height:15.05pt" o:ole="">
            <v:imagedata r:id="rId95" o:title=""/>
          </v:shape>
          <o:OLEObject Type="Embed" ProgID="Equation.DSMT4" ShapeID="_x0000_i1066" DrawAspect="Content" ObjectID="_1548191540" r:id="rId96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(число узлов по оси </w:t>
      </w:r>
      <w:r w:rsidRPr="00B33DF4">
        <w:rPr>
          <w:rFonts w:ascii="Times New Roman" w:hAnsi="Times New Roman" w:cs="Times New Roman"/>
          <w:i/>
          <w:sz w:val="28"/>
          <w:szCs w:val="28"/>
        </w:rPr>
        <w:t>Oz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) и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67" type="#_x0000_t75" style="width:10pt;height:11.9pt" o:ole="">
            <v:imagedata r:id="rId97" o:title=""/>
          </v:shape>
          <o:OLEObject Type="Embed" ProgID="Equation.DSMT4" ShapeID="_x0000_i1067" DrawAspect="Content" ObjectID="_1548191541" r:id="rId98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(шаг по времени).</w:t>
      </w:r>
    </w:p>
    <w:p w:rsidR="005F0298" w:rsidRPr="00B33DF4" w:rsidRDefault="005F0298" w:rsidP="00B33DF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На рисунке 1 приведен график погрешности вычисления вертикальной компоненты скорости </w:t>
      </w:r>
      <w:proofErr w:type="gramStart"/>
      <w:r w:rsidRPr="00B33DF4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068" type="#_x0000_t75" style="width:46.95pt;height:15.05pt" o:ole="">
            <v:imagedata r:id="rId99" o:title=""/>
          </v:shape>
          <o:OLEObject Type="Embed" ProgID="Equation.DSMT4" ShapeID="_x0000_i1068" DrawAspect="Content" ObjectID="_1548191542" r:id="rId100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069" type="#_x0000_t75" style="width:40.05pt;height:15.05pt" o:ole="">
            <v:imagedata r:id="rId101" o:title=""/>
          </v:shape>
          <o:OLEObject Type="Embed" ProgID="Equation.DSMT4" ShapeID="_x0000_i1069" DrawAspect="Content" ObjectID="_1548191543" r:id="rId102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0B68D1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08689E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а видно, что погрешность со временем снижается до некоторого уровня и далее практически не изменяется. Назовем этот конечный уровень погрешности, после которого она практически не изменяется, финальной погрешностью.</w:t>
      </w:r>
    </w:p>
    <w:p w:rsidR="005D10AB" w:rsidRPr="00B33DF4" w:rsidRDefault="00870F25" w:rsidP="00B33DF4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319371" cy="2138901"/>
            <wp:effectExtent l="1905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 l="9410" t="39572" r="4182" b="72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371" cy="21389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D19" w:rsidRPr="00B33DF4" w:rsidRDefault="006D3D19" w:rsidP="00B33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="00AE5AC6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вертикальной 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 w:rsidRPr="00B33DF4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070" type="#_x0000_t75" style="width:46.95pt;height:15.05pt" o:ole="">
            <v:imagedata r:id="rId104" o:title=""/>
          </v:shape>
          <o:OLEObject Type="Embed" ProgID="Equation.DSMT4" ShapeID="_x0000_i1070" DrawAspect="Content" ObjectID="_1548191544" r:id="rId105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071" type="#_x0000_t75" style="width:40.05pt;height:15.05pt" o:ole="">
            <v:imagedata r:id="rId106" o:title=""/>
          </v:shape>
          <o:OLEObject Type="Embed" ProgID="Equation.DSMT4" ShapeID="_x0000_i1071" DrawAspect="Content" ObjectID="_1548191545" r:id="rId107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52632" w:rsidRDefault="00171D88" w:rsidP="00D0327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Чтобы исследовать влияние параметров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72" type="#_x0000_t75" style="width:20.05pt;height:15.05pt" o:ole="">
            <v:imagedata r:id="rId108" o:title=""/>
          </v:shape>
          <o:OLEObject Type="Embed" ProgID="Equation.DSMT4" ShapeID="_x0000_i1072" DrawAspect="Content" ObjectID="_1548191546" r:id="rId109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3" type="#_x0000_t75" style="width:10pt;height:11.9pt" o:ole="">
            <v:imagedata r:id="rId110" o:title=""/>
          </v:shape>
          <o:OLEObject Type="Embed" ProgID="Equation.DSMT4" ShapeID="_x0000_i1073" DrawAspect="Content" ObjectID="_1548191547" r:id="rId111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 </w:t>
      </w:r>
      <w:r w:rsidRPr="00B33DF4">
        <w:rPr>
          <w:rFonts w:ascii="Times New Roman" w:hAnsi="Times New Roman" w:cs="Times New Roman"/>
          <w:sz w:val="28"/>
          <w:szCs w:val="28"/>
        </w:rPr>
        <w:t>c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различными значениями данных параметров. В таблиц</w:t>
      </w:r>
      <w:r w:rsidR="00544D85">
        <w:rPr>
          <w:rFonts w:ascii="Times New Roman" w:hAnsi="Times New Roman" w:cs="Times New Roman"/>
          <w:sz w:val="28"/>
          <w:szCs w:val="28"/>
          <w:lang w:val="ru-RU"/>
        </w:rPr>
        <w:t>ах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1</w:t>
      </w:r>
      <w:r w:rsidR="00544D85">
        <w:rPr>
          <w:rFonts w:ascii="Times New Roman" w:hAnsi="Times New Roman" w:cs="Times New Roman"/>
          <w:sz w:val="28"/>
          <w:szCs w:val="28"/>
          <w:lang w:val="ru-RU"/>
        </w:rPr>
        <w:t xml:space="preserve"> и 2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приведены максимальные и финальные погрешности вычисления </w:t>
      </w:r>
      <w:r w:rsidR="00C2280C">
        <w:rPr>
          <w:rFonts w:ascii="Times New Roman" w:hAnsi="Times New Roman" w:cs="Times New Roman"/>
          <w:sz w:val="28"/>
          <w:szCs w:val="28"/>
          <w:lang w:val="ru-RU"/>
        </w:rPr>
        <w:t>вертикальной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компоненты при различных значениях параметров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74" type="#_x0000_t75" style="width:20.05pt;height:15.05pt" o:ole="">
            <v:imagedata r:id="rId112" o:title=""/>
          </v:shape>
          <o:OLEObject Type="Embed" ProgID="Equation.DSMT4" ShapeID="_x0000_i1074" DrawAspect="Content" ObjectID="_1548191548" r:id="rId113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5" type="#_x0000_t75" style="width:10pt;height:11.9pt" o:ole="">
            <v:imagedata r:id="rId114" o:title=""/>
          </v:shape>
          <o:OLEObject Type="Embed" ProgID="Equation.DSMT4" ShapeID="_x0000_i1075" DrawAspect="Content" ObjectID="_1548191549" r:id="rId115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66DA3" w:rsidRPr="00B33DF4" w:rsidRDefault="00366DA3" w:rsidP="00B33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E23ADF" w:rsidRPr="00753F82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753F82">
        <w:rPr>
          <w:rFonts w:ascii="Times New Roman" w:hAnsi="Times New Roman" w:cs="Times New Roman"/>
          <w:sz w:val="28"/>
          <w:szCs w:val="28"/>
          <w:lang w:val="ru-RU"/>
        </w:rPr>
        <w:t xml:space="preserve">Влияние параметров </w:t>
      </w:r>
      <w:r w:rsidR="00753F82"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76" type="#_x0000_t75" style="width:20.05pt;height:15.05pt" o:ole="">
            <v:imagedata r:id="rId108" o:title=""/>
          </v:shape>
          <o:OLEObject Type="Embed" ProgID="Equation.DSMT4" ShapeID="_x0000_i1076" DrawAspect="Content" ObjectID="_1548191550" r:id="rId116"/>
        </w:object>
      </w:r>
      <w:r w:rsidR="00753F82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53F82"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7" type="#_x0000_t75" style="width:10pt;height:11.9pt" o:ole="">
            <v:imagedata r:id="rId110" o:title=""/>
          </v:shape>
          <o:OLEObject Type="Embed" ProgID="Equation.DSMT4" ShapeID="_x0000_i1077" DrawAspect="Content" ObjectID="_1548191551" r:id="rId117"/>
        </w:object>
      </w:r>
      <w:r w:rsidR="00753F82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схемы;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078" type="#_x0000_t75" style="width:43.85pt;height:15.05pt" o:ole="">
            <v:imagedata r:id="rId118" o:title=""/>
          </v:shape>
          <o:OLEObject Type="Embed" ProgID="Equation.DSMT4" ShapeID="_x0000_i1078" DrawAspect="Content" ObjectID="_1548191552" r:id="rId119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</w:tblGrid>
      <w:tr w:rsidR="00366DA3" w:rsidRPr="00B33DF4" w:rsidTr="003E1260">
        <w:trPr>
          <w:jc w:val="center"/>
        </w:trPr>
        <w:tc>
          <w:tcPr>
            <w:tcW w:w="0" w:type="auto"/>
            <w:vMerge w:val="restart"/>
            <w:vAlign w:val="center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33DF4">
              <w:rPr>
                <w:rFonts w:ascii="Times New Roman" w:hAnsi="Times New Roman" w:cs="Times New Roman"/>
                <w:i/>
                <w:sz w:val="28"/>
                <w:szCs w:val="28"/>
              </w:rPr>
              <w:t>w</w:t>
            </w:r>
            <w:r w:rsidRPr="00B33DF4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366DA3" w:rsidRPr="00B33DF4" w:rsidTr="003E1260">
        <w:trPr>
          <w:jc w:val="center"/>
        </w:trPr>
        <w:tc>
          <w:tcPr>
            <w:tcW w:w="0" w:type="auto"/>
            <w:vMerge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66DA3" w:rsidRPr="00B33DF4" w:rsidTr="003E1260">
        <w:trPr>
          <w:jc w:val="center"/>
        </w:trPr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79" type="#_x0000_t75" style="width:46.95pt;height:15.05pt" o:ole="">
                  <v:imagedata r:id="rId120" o:title=""/>
                </v:shape>
                <o:OLEObject Type="Embed" ProgID="Equation.DSMT4" ShapeID="_x0000_i1079" DrawAspect="Content" ObjectID="_1548191553" r:id="rId121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80" type="#_x0000_t75" style="width:40.05pt;height:15.05pt" o:ole="">
                  <v:imagedata r:id="rId122" o:title=""/>
                </v:shape>
                <o:OLEObject Type="Embed" ProgID="Equation.DSMT4" ShapeID="_x0000_i1080" DrawAspect="Content" ObjectID="_1548191554" r:id="rId123"/>
              </w:object>
            </w:r>
          </w:p>
        </w:tc>
        <w:tc>
          <w:tcPr>
            <w:tcW w:w="0" w:type="auto"/>
          </w:tcPr>
          <w:p w:rsidR="00366DA3" w:rsidRPr="00B33DF4" w:rsidRDefault="0000411C" w:rsidP="0000411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45F5F" w:rsidRPr="00B33DF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0" w:type="auto"/>
          </w:tcPr>
          <w:p w:rsidR="00366DA3" w:rsidRPr="00B33DF4" w:rsidRDefault="00B45F5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B33DF4" w:rsidTr="003E1260">
        <w:trPr>
          <w:jc w:val="center"/>
        </w:trPr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81" type="#_x0000_t75" style="width:46.95pt;height:15.05pt" o:ole="">
                  <v:imagedata r:id="rId124" o:title=""/>
                </v:shape>
                <o:OLEObject Type="Embed" ProgID="Equation.DSMT4" ShapeID="_x0000_i1081" DrawAspect="Content" ObjectID="_1548191555" r:id="rId125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82" type="#_x0000_t75" style="width:40.05pt;height:15.05pt" o:ole="">
                  <v:imagedata r:id="rId122" o:title=""/>
                </v:shape>
                <o:OLEObject Type="Embed" ProgID="Equation.DSMT4" ShapeID="_x0000_i1082" DrawAspect="Content" ObjectID="_1548191556" r:id="rId126"/>
              </w:object>
            </w:r>
          </w:p>
        </w:tc>
        <w:tc>
          <w:tcPr>
            <w:tcW w:w="0" w:type="auto"/>
          </w:tcPr>
          <w:p w:rsidR="00366DA3" w:rsidRPr="00B33DF4" w:rsidRDefault="00EA05D9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6</w:t>
            </w:r>
          </w:p>
        </w:tc>
        <w:tc>
          <w:tcPr>
            <w:tcW w:w="0" w:type="auto"/>
          </w:tcPr>
          <w:p w:rsidR="00366DA3" w:rsidRPr="00B33DF4" w:rsidRDefault="00E60032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09</w:t>
            </w:r>
          </w:p>
        </w:tc>
      </w:tr>
      <w:tr w:rsidR="00366DA3" w:rsidRPr="00B33DF4" w:rsidTr="003E1260">
        <w:trPr>
          <w:jc w:val="center"/>
        </w:trPr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83" type="#_x0000_t75" style="width:46.95pt;height:15.05pt" o:ole="">
                  <v:imagedata r:id="rId127" o:title=""/>
                </v:shape>
                <o:OLEObject Type="Embed" ProgID="Equation.DSMT4" ShapeID="_x0000_i1083" DrawAspect="Content" ObjectID="_1548191557" r:id="rId128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84" type="#_x0000_t75" style="width:48.2pt;height:15.05pt" o:ole="">
                  <v:imagedata r:id="rId129" o:title=""/>
                </v:shape>
                <o:OLEObject Type="Embed" ProgID="Equation.DSMT4" ShapeID="_x0000_i1084" DrawAspect="Content" ObjectID="_1548191558" r:id="rId130"/>
              </w:object>
            </w:r>
          </w:p>
        </w:tc>
        <w:tc>
          <w:tcPr>
            <w:tcW w:w="0" w:type="auto"/>
          </w:tcPr>
          <w:p w:rsidR="00366DA3" w:rsidRPr="00B33DF4" w:rsidRDefault="00F14B3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1</w:t>
            </w:r>
          </w:p>
        </w:tc>
        <w:tc>
          <w:tcPr>
            <w:tcW w:w="0" w:type="auto"/>
          </w:tcPr>
          <w:p w:rsidR="00366DA3" w:rsidRPr="00B33DF4" w:rsidRDefault="002A17E1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B33DF4" w:rsidTr="003E1260">
        <w:trPr>
          <w:jc w:val="center"/>
        </w:trPr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85" type="#_x0000_t75" style="width:46.95pt;height:15.05pt" o:ole="">
                  <v:imagedata r:id="rId131" o:title=""/>
                </v:shape>
                <o:OLEObject Type="Embed" ProgID="Equation.DSMT4" ShapeID="_x0000_i1085" DrawAspect="Content" ObjectID="_1548191559" r:id="rId132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86" type="#_x0000_t75" style="width:48.2pt;height:15.05pt" o:ole="">
                  <v:imagedata r:id="rId129" o:title=""/>
                </v:shape>
                <o:OLEObject Type="Embed" ProgID="Equation.DSMT4" ShapeID="_x0000_i1086" DrawAspect="Content" ObjectID="_1548191560" r:id="rId133"/>
              </w:object>
            </w:r>
          </w:p>
        </w:tc>
        <w:tc>
          <w:tcPr>
            <w:tcW w:w="0" w:type="auto"/>
          </w:tcPr>
          <w:p w:rsidR="00366DA3" w:rsidRPr="00B33DF4" w:rsidRDefault="00CE0B1D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7</w:t>
            </w:r>
          </w:p>
        </w:tc>
        <w:tc>
          <w:tcPr>
            <w:tcW w:w="0" w:type="auto"/>
          </w:tcPr>
          <w:p w:rsidR="00366DA3" w:rsidRPr="00B33DF4" w:rsidRDefault="00CE0B1D" w:rsidP="00CE0B1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0</w:t>
            </w:r>
          </w:p>
        </w:tc>
      </w:tr>
    </w:tbl>
    <w:p w:rsidR="008F0377" w:rsidRDefault="008F0377" w:rsidP="008F03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лияние параметров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87" type="#_x0000_t75" style="width:20.05pt;height:15.05pt" o:ole="">
            <v:imagedata r:id="rId108" o:title=""/>
          </v:shape>
          <o:OLEObject Type="Embed" ProgID="Equation.DSMT4" ShapeID="_x0000_i1087" DrawAspect="Content" ObjectID="_1548191561" r:id="rId134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88" type="#_x0000_t75" style="width:10pt;height:11.9pt" o:ole="">
            <v:imagedata r:id="rId110" o:title=""/>
          </v:shape>
          <o:OLEObject Type="Embed" ProgID="Equation.DSMT4" ShapeID="_x0000_i1088" DrawAspect="Content" ObjectID="_1548191562" r:id="rId13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схемы;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089" type="#_x0000_t75" style="width:30.7pt;height:15.05pt" o:ole="">
            <v:imagedata r:id="rId136" o:title=""/>
          </v:shape>
          <o:OLEObject Type="Embed" ProgID="Equation.DSMT4" ShapeID="_x0000_i1089" DrawAspect="Content" ObjectID="_1548191563" r:id="rId137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</w:tblGrid>
      <w:tr w:rsidR="00366DA3" w:rsidRPr="00B33DF4" w:rsidTr="003E1260">
        <w:trPr>
          <w:jc w:val="center"/>
        </w:trPr>
        <w:tc>
          <w:tcPr>
            <w:tcW w:w="0" w:type="auto"/>
            <w:vMerge w:val="restart"/>
            <w:vAlign w:val="center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33DF4">
              <w:rPr>
                <w:rFonts w:ascii="Times New Roman" w:hAnsi="Times New Roman" w:cs="Times New Roman"/>
                <w:i/>
                <w:sz w:val="28"/>
                <w:szCs w:val="28"/>
              </w:rPr>
              <w:t>w</w:t>
            </w:r>
            <w:r w:rsidRPr="00B33DF4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366DA3" w:rsidRPr="00B33DF4" w:rsidTr="003E1260">
        <w:trPr>
          <w:jc w:val="center"/>
        </w:trPr>
        <w:tc>
          <w:tcPr>
            <w:tcW w:w="0" w:type="auto"/>
            <w:vMerge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66DA3" w:rsidRPr="00B33DF4" w:rsidTr="003E1260">
        <w:trPr>
          <w:jc w:val="center"/>
        </w:trPr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0" type="#_x0000_t75" style="width:46.95pt;height:15.05pt" o:ole="">
                  <v:imagedata r:id="rId120" o:title=""/>
                </v:shape>
                <o:OLEObject Type="Embed" ProgID="Equation.DSMT4" ShapeID="_x0000_i1090" DrawAspect="Content" ObjectID="_1548191564" r:id="rId138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91" type="#_x0000_t75" style="width:40.05pt;height:15.05pt" o:ole="">
                  <v:imagedata r:id="rId122" o:title=""/>
                </v:shape>
                <o:OLEObject Type="Embed" ProgID="Equation.DSMT4" ShapeID="_x0000_i1091" DrawAspect="Content" ObjectID="_1548191565" r:id="rId139"/>
              </w:object>
            </w:r>
          </w:p>
        </w:tc>
        <w:tc>
          <w:tcPr>
            <w:tcW w:w="0" w:type="auto"/>
          </w:tcPr>
          <w:p w:rsidR="00366DA3" w:rsidRPr="00B33DF4" w:rsidRDefault="008C14FC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  <w:tc>
          <w:tcPr>
            <w:tcW w:w="0" w:type="auto"/>
          </w:tcPr>
          <w:p w:rsidR="00366DA3" w:rsidRPr="00B33DF4" w:rsidRDefault="008C14FC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B33DF4" w:rsidTr="003E1260">
        <w:trPr>
          <w:jc w:val="center"/>
        </w:trPr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2" type="#_x0000_t75" style="width:46.95pt;height:15.05pt" o:ole="">
                  <v:imagedata r:id="rId124" o:title=""/>
                </v:shape>
                <o:OLEObject Type="Embed" ProgID="Equation.DSMT4" ShapeID="_x0000_i1092" DrawAspect="Content" ObjectID="_1548191566" r:id="rId140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93" type="#_x0000_t75" style="width:40.05pt;height:15.05pt" o:ole="">
                  <v:imagedata r:id="rId122" o:title=""/>
                </v:shape>
                <o:OLEObject Type="Embed" ProgID="Equation.DSMT4" ShapeID="_x0000_i1093" DrawAspect="Content" ObjectID="_1548191567" r:id="rId141"/>
              </w:object>
            </w:r>
          </w:p>
        </w:tc>
        <w:tc>
          <w:tcPr>
            <w:tcW w:w="0" w:type="auto"/>
          </w:tcPr>
          <w:p w:rsidR="00366DA3" w:rsidRPr="00B33DF4" w:rsidRDefault="00301038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7</w:t>
            </w:r>
          </w:p>
        </w:tc>
        <w:tc>
          <w:tcPr>
            <w:tcW w:w="0" w:type="auto"/>
          </w:tcPr>
          <w:p w:rsidR="00366DA3" w:rsidRPr="00B33DF4" w:rsidRDefault="00301038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09</w:t>
            </w:r>
          </w:p>
        </w:tc>
      </w:tr>
      <w:tr w:rsidR="00366DA3" w:rsidRPr="00B33DF4" w:rsidTr="003E1260">
        <w:trPr>
          <w:jc w:val="center"/>
        </w:trPr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4" type="#_x0000_t75" style="width:46.95pt;height:15.05pt" o:ole="">
                  <v:imagedata r:id="rId127" o:title=""/>
                </v:shape>
                <o:OLEObject Type="Embed" ProgID="Equation.DSMT4" ShapeID="_x0000_i1094" DrawAspect="Content" ObjectID="_1548191568" r:id="rId142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95" type="#_x0000_t75" style="width:48.2pt;height:15.05pt" o:ole="">
                  <v:imagedata r:id="rId129" o:title=""/>
                </v:shape>
                <o:OLEObject Type="Embed" ProgID="Equation.DSMT4" ShapeID="_x0000_i1095" DrawAspect="Content" ObjectID="_1548191569" r:id="rId143"/>
              </w:object>
            </w:r>
          </w:p>
        </w:tc>
        <w:tc>
          <w:tcPr>
            <w:tcW w:w="0" w:type="auto"/>
          </w:tcPr>
          <w:p w:rsidR="00366DA3" w:rsidRPr="00B33DF4" w:rsidRDefault="00301038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  <w:tc>
          <w:tcPr>
            <w:tcW w:w="0" w:type="auto"/>
          </w:tcPr>
          <w:p w:rsidR="00366DA3" w:rsidRPr="00B33DF4" w:rsidRDefault="00301038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B33DF4" w:rsidTr="003E1260">
        <w:trPr>
          <w:jc w:val="center"/>
        </w:trPr>
        <w:tc>
          <w:tcPr>
            <w:tcW w:w="0" w:type="auto"/>
          </w:tcPr>
          <w:p w:rsidR="00366DA3" w:rsidRPr="00B33DF4" w:rsidRDefault="00366DA3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6" type="#_x0000_t75" style="width:46.95pt;height:15.05pt" o:ole="">
                  <v:imagedata r:id="rId131" o:title=""/>
                </v:shape>
                <o:OLEObject Type="Embed" ProgID="Equation.DSMT4" ShapeID="_x0000_i1096" DrawAspect="Content" ObjectID="_1548191570" r:id="rId144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97" type="#_x0000_t75" style="width:48.2pt;height:15.05pt" o:ole="">
                  <v:imagedata r:id="rId129" o:title=""/>
                </v:shape>
                <o:OLEObject Type="Embed" ProgID="Equation.DSMT4" ShapeID="_x0000_i1097" DrawAspect="Content" ObjectID="_1548191571" r:id="rId145"/>
              </w:object>
            </w:r>
          </w:p>
        </w:tc>
        <w:tc>
          <w:tcPr>
            <w:tcW w:w="0" w:type="auto"/>
          </w:tcPr>
          <w:p w:rsidR="00366DA3" w:rsidRPr="00B33DF4" w:rsidRDefault="00C66EEC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7</w:t>
            </w:r>
          </w:p>
        </w:tc>
        <w:tc>
          <w:tcPr>
            <w:tcW w:w="0" w:type="auto"/>
          </w:tcPr>
          <w:p w:rsidR="00366DA3" w:rsidRPr="00B33DF4" w:rsidRDefault="00C66EEC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0</w:t>
            </w:r>
          </w:p>
        </w:tc>
      </w:tr>
    </w:tbl>
    <w:p w:rsidR="00077097" w:rsidRPr="00077097" w:rsidRDefault="00077097" w:rsidP="0007709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з таблиц 1 и 2</w:t>
      </w:r>
      <w:r w:rsidR="00DC339C">
        <w:rPr>
          <w:rFonts w:ascii="Times New Roman" w:hAnsi="Times New Roman" w:cs="Times New Roman"/>
          <w:sz w:val="28"/>
          <w:szCs w:val="28"/>
          <w:lang w:val="ru-RU"/>
        </w:rPr>
        <w:t xml:space="preserve"> видно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что при увеличении количества узлов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98" type="#_x0000_t75" style="width:20.05pt;height:15.05pt" o:ole="">
            <v:imagedata r:id="rId108" o:title=""/>
          </v:shape>
          <o:OLEObject Type="Embed" ProgID="Equation.DSMT4" ShapeID="_x0000_i1098" DrawAspect="Content" ObjectID="_1548191572" r:id="rId14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уменьшается финальная погрешность. При уменьшении шага по времени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99" type="#_x0000_t75" style="width:10pt;height:11.9pt" o:ole="">
            <v:imagedata r:id="rId110" o:title=""/>
          </v:shape>
          <o:OLEObject Type="Embed" ProgID="Equation.DSMT4" ShapeID="_x0000_i1099" DrawAspect="Content" ObjectID="_1548191573" r:id="rId14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уменьшается максимальная погрешность. Более точная схема получается при выборе параметра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00" type="#_x0000_t75" style="width:30.7pt;height:15.05pt" o:ole="">
            <v:imagedata r:id="rId136" o:title=""/>
          </v:shape>
          <o:OLEObject Type="Embed" ProgID="Equation.DSMT4" ShapeID="_x0000_i1100" DrawAspect="Content" ObjectID="_1548191574" r:id="rId14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1310F" w:rsidRPr="00B33DF4" w:rsidRDefault="0071310F" w:rsidP="00B33DF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: расчет вертикального потока.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Также были проведены численные эксперименты, направленные на тестирование эффективности </w:t>
      </w:r>
      <w:r w:rsidR="009F2252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формул </w:t>
      </w:r>
      <w:r w:rsidR="00A05240" w:rsidRPr="00B33DF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9F2252" w:rsidRPr="00B33DF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8237  \* MERGEFORMAT </w:instrText>
      </w:r>
      <w:fldSimple w:instr=" REF ZEqnNum668237 \! \* MERGEFORMAT ">
        <w:r w:rsidR="003D2618" w:rsidRPr="003D261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3D261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3D2618" w:rsidRPr="003D261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05240" w:rsidRPr="00B33DF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F2252" w:rsidRPr="00B33DF4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05240" w:rsidRPr="00B33DF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9F2252" w:rsidRPr="00B33DF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78258  \* MERGEFORMAT </w:instrText>
      </w:r>
      <w:fldSimple w:instr=" REF ZEqnNum678258 \! \* MERGEFORMAT ">
        <w:r w:rsidR="003D2618" w:rsidRPr="003D261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3D261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3D2618" w:rsidRPr="003D261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05240" w:rsidRPr="00B33DF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F2252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>расчета вертикального потока. Численные эксперименты также проводились для тестовой задачи из работы [</w:t>
      </w:r>
      <w:r w:rsidR="005D6784" w:rsidRPr="00B56B5C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] с теми же значениями параметров, что и при расчете </w:t>
      </w:r>
      <w:r w:rsidR="009F2252" w:rsidRPr="00B33DF4">
        <w:rPr>
          <w:rFonts w:ascii="Times New Roman" w:hAnsi="Times New Roman" w:cs="Times New Roman"/>
          <w:sz w:val="28"/>
          <w:szCs w:val="28"/>
          <w:lang w:val="ru-RU"/>
        </w:rPr>
        <w:t>вертикальной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компоненты</w:t>
      </w:r>
      <w:r w:rsidR="009F2252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FF18F1">
        <w:rPr>
          <w:rFonts w:ascii="Times New Roman" w:hAnsi="Times New Roman" w:cs="Times New Roman"/>
          <w:sz w:val="28"/>
          <w:szCs w:val="28"/>
          <w:lang w:val="ru-RU"/>
        </w:rPr>
        <w:t xml:space="preserve">. В таблицах 3 и </w:t>
      </w:r>
      <w:r w:rsidR="009601F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приведены </w:t>
      </w:r>
      <w:r w:rsidR="00FD66E2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максимальные и финальные погрешности вычисления вертикального потока при различных значениях параметров </w:t>
      </w:r>
      <w:r w:rsidR="00FD66E2"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01" type="#_x0000_t75" style="width:20.05pt;height:15.05pt" o:ole="">
            <v:imagedata r:id="rId112" o:title=""/>
          </v:shape>
          <o:OLEObject Type="Embed" ProgID="Equation.DSMT4" ShapeID="_x0000_i1101" DrawAspect="Content" ObjectID="_1548191575" r:id="rId149"/>
        </w:object>
      </w:r>
      <w:r w:rsidR="00FD66E2"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133D55" w:rsidRPr="00133D5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37C9A"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2" type="#_x0000_t75" style="width:13.15pt;height:11.9pt" o:ole="">
            <v:imagedata r:id="rId150" o:title=""/>
          </v:shape>
          <o:OLEObject Type="Embed" ProgID="Equation.DSMT4" ShapeID="_x0000_i1102" DrawAspect="Content" ObjectID="_1548191576" r:id="rId151"/>
        </w:object>
      </w:r>
    </w:p>
    <w:p w:rsidR="0071310F" w:rsidRPr="00B33DF4" w:rsidRDefault="0071310F" w:rsidP="00B33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133D55">
        <w:rPr>
          <w:rFonts w:ascii="Times New Roman" w:hAnsi="Times New Roman" w:cs="Times New Roman"/>
          <w:sz w:val="28"/>
          <w:szCs w:val="28"/>
        </w:rPr>
        <w:t>3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</w:t>
      </w:r>
      <w:proofErr w:type="gramStart"/>
      <w:r w:rsidRPr="00B33DF4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03" type="#_x0000_t75" style="width:43.85pt;height:15.05pt" o:ole="">
            <v:imagedata r:id="rId152" o:title=""/>
          </v:shape>
          <o:OLEObject Type="Embed" ProgID="Equation.DSMT4" ShapeID="_x0000_i1103" DrawAspect="Content" ObjectID="_1548191577" r:id="rId153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F6776" w:rsidRPr="00B33DF4" w:rsidTr="00DA6235">
        <w:trPr>
          <w:jc w:val="center"/>
        </w:trPr>
        <w:tc>
          <w:tcPr>
            <w:tcW w:w="0" w:type="auto"/>
            <w:vMerge w:val="restart"/>
            <w:vAlign w:val="center"/>
          </w:tcPr>
          <w:p w:rsidR="005F6776" w:rsidRPr="00B33DF4" w:rsidRDefault="005F6776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F6776" w:rsidRPr="00B33DF4" w:rsidRDefault="005F6776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33DF4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04" type="#_x0000_t75" style="width:43.2pt;height:21.3pt" o:ole="">
                  <v:imagedata r:id="rId154" o:title=""/>
                </v:shape>
                <o:OLEObject Type="Embed" ProgID="Equation.DSMT4" ShapeID="_x0000_i1104" DrawAspect="Content" ObjectID="_1548191578" r:id="rId155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F6776" w:rsidRPr="00B33DF4" w:rsidRDefault="005F6776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33DF4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05" type="#_x0000_t75" style="width:43.2pt;height:21.3pt" o:ole="">
                  <v:imagedata r:id="rId156" o:title=""/>
                </v:shape>
                <o:OLEObject Type="Embed" ProgID="Equation.DSMT4" ShapeID="_x0000_i1105" DrawAspect="Content" ObjectID="_1548191579" r:id="rId157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71310F" w:rsidRPr="00B33DF4" w:rsidTr="00DA6235">
        <w:trPr>
          <w:jc w:val="center"/>
        </w:trPr>
        <w:tc>
          <w:tcPr>
            <w:tcW w:w="0" w:type="auto"/>
            <w:vMerge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71310F" w:rsidRPr="00B33DF4" w:rsidTr="00DA6235">
        <w:trPr>
          <w:jc w:val="center"/>
        </w:trPr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06" type="#_x0000_t75" style="width:46.95pt;height:15.05pt" o:ole="">
                  <v:imagedata r:id="rId120" o:title=""/>
                </v:shape>
                <o:OLEObject Type="Embed" ProgID="Equation.DSMT4" ShapeID="_x0000_i1106" DrawAspect="Content" ObjectID="_1548191580" r:id="rId158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07" type="#_x0000_t75" style="width:40.05pt;height:15.05pt" o:ole="">
                  <v:imagedata r:id="rId122" o:title=""/>
                </v:shape>
                <o:OLEObject Type="Embed" ProgID="Equation.DSMT4" ShapeID="_x0000_i1107" DrawAspect="Content" ObjectID="_1548191581" r:id="rId159"/>
              </w:object>
            </w:r>
          </w:p>
        </w:tc>
        <w:tc>
          <w:tcPr>
            <w:tcW w:w="0" w:type="auto"/>
          </w:tcPr>
          <w:p w:rsidR="0071310F" w:rsidRPr="006437D2" w:rsidRDefault="00940909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3</w:t>
            </w:r>
          </w:p>
        </w:tc>
        <w:tc>
          <w:tcPr>
            <w:tcW w:w="0" w:type="auto"/>
          </w:tcPr>
          <w:p w:rsidR="0071310F" w:rsidRPr="006437D2" w:rsidRDefault="006437D2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37D2"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71310F" w:rsidRPr="006437D2" w:rsidRDefault="00940909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  <w:tc>
          <w:tcPr>
            <w:tcW w:w="0" w:type="auto"/>
          </w:tcPr>
          <w:p w:rsidR="0071310F" w:rsidRPr="006437D2" w:rsidRDefault="006437D2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37D2"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</w:tr>
      <w:tr w:rsidR="0071310F" w:rsidRPr="00B33DF4" w:rsidTr="00DA6235">
        <w:trPr>
          <w:jc w:val="center"/>
        </w:trPr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08" type="#_x0000_t75" style="width:46.95pt;height:15.05pt" o:ole="">
                  <v:imagedata r:id="rId124" o:title=""/>
                </v:shape>
                <o:OLEObject Type="Embed" ProgID="Equation.DSMT4" ShapeID="_x0000_i1108" DrawAspect="Content" ObjectID="_1548191582" r:id="rId160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09" type="#_x0000_t75" style="width:40.05pt;height:15.05pt" o:ole="">
                  <v:imagedata r:id="rId122" o:title=""/>
                </v:shape>
                <o:OLEObject Type="Embed" ProgID="Equation.DSMT4" ShapeID="_x0000_i1109" DrawAspect="Content" ObjectID="_1548191583" r:id="rId161"/>
              </w:object>
            </w:r>
          </w:p>
        </w:tc>
        <w:tc>
          <w:tcPr>
            <w:tcW w:w="0" w:type="auto"/>
          </w:tcPr>
          <w:p w:rsidR="0071310F" w:rsidRPr="006437D2" w:rsidRDefault="005D344D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0</w:t>
            </w:r>
          </w:p>
        </w:tc>
        <w:tc>
          <w:tcPr>
            <w:tcW w:w="0" w:type="auto"/>
          </w:tcPr>
          <w:p w:rsidR="0071310F" w:rsidRPr="006437D2" w:rsidRDefault="005D344D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71310F" w:rsidRPr="006437D2" w:rsidRDefault="005D344D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  <w:tc>
          <w:tcPr>
            <w:tcW w:w="0" w:type="auto"/>
          </w:tcPr>
          <w:p w:rsidR="0071310F" w:rsidRPr="006437D2" w:rsidRDefault="005D344D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</w:tr>
      <w:tr w:rsidR="0071310F" w:rsidRPr="00B33DF4" w:rsidTr="00DA6235">
        <w:trPr>
          <w:jc w:val="center"/>
        </w:trPr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10" type="#_x0000_t75" style="width:46.95pt;height:15.05pt" o:ole="">
                  <v:imagedata r:id="rId127" o:title=""/>
                </v:shape>
                <o:OLEObject Type="Embed" ProgID="Equation.DSMT4" ShapeID="_x0000_i1110" DrawAspect="Content" ObjectID="_1548191584" r:id="rId162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11" type="#_x0000_t75" style="width:48.2pt;height:15.05pt" o:ole="">
                  <v:imagedata r:id="rId129" o:title=""/>
                </v:shape>
                <o:OLEObject Type="Embed" ProgID="Equation.DSMT4" ShapeID="_x0000_i1111" DrawAspect="Content" ObjectID="_1548191585" r:id="rId163"/>
              </w:object>
            </w:r>
          </w:p>
        </w:tc>
        <w:tc>
          <w:tcPr>
            <w:tcW w:w="0" w:type="auto"/>
          </w:tcPr>
          <w:p w:rsidR="0071310F" w:rsidRPr="006437D2" w:rsidRDefault="004D0FF2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3</w:t>
            </w:r>
          </w:p>
        </w:tc>
        <w:tc>
          <w:tcPr>
            <w:tcW w:w="0" w:type="auto"/>
          </w:tcPr>
          <w:p w:rsidR="0071310F" w:rsidRPr="006437D2" w:rsidRDefault="004D0FF2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7</w:t>
            </w:r>
          </w:p>
        </w:tc>
        <w:tc>
          <w:tcPr>
            <w:tcW w:w="0" w:type="auto"/>
          </w:tcPr>
          <w:p w:rsidR="0071310F" w:rsidRPr="006437D2" w:rsidRDefault="004D0FF2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  <w:tc>
          <w:tcPr>
            <w:tcW w:w="0" w:type="auto"/>
          </w:tcPr>
          <w:p w:rsidR="0071310F" w:rsidRPr="006437D2" w:rsidRDefault="004D0FF2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</w:tr>
      <w:tr w:rsidR="0071310F" w:rsidRPr="00B33DF4" w:rsidTr="00DA6235">
        <w:trPr>
          <w:jc w:val="center"/>
        </w:trPr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12" type="#_x0000_t75" style="width:46.95pt;height:15.05pt" o:ole="">
                  <v:imagedata r:id="rId131" o:title=""/>
                </v:shape>
                <o:OLEObject Type="Embed" ProgID="Equation.DSMT4" ShapeID="_x0000_i1112" DrawAspect="Content" ObjectID="_1548191586" r:id="rId164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13" type="#_x0000_t75" style="width:48.2pt;height:15.05pt" o:ole="">
                  <v:imagedata r:id="rId129" o:title=""/>
                </v:shape>
                <o:OLEObject Type="Embed" ProgID="Equation.DSMT4" ShapeID="_x0000_i1113" DrawAspect="Content" ObjectID="_1548191587" r:id="rId165"/>
              </w:object>
            </w:r>
          </w:p>
        </w:tc>
        <w:tc>
          <w:tcPr>
            <w:tcW w:w="0" w:type="auto"/>
          </w:tcPr>
          <w:p w:rsidR="0071310F" w:rsidRPr="006437D2" w:rsidRDefault="00E96E59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0</w:t>
            </w:r>
          </w:p>
        </w:tc>
        <w:tc>
          <w:tcPr>
            <w:tcW w:w="0" w:type="auto"/>
          </w:tcPr>
          <w:p w:rsidR="0071310F" w:rsidRPr="006437D2" w:rsidRDefault="00E96E59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71310F" w:rsidRPr="006437D2" w:rsidRDefault="00E96E59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  <w:tc>
          <w:tcPr>
            <w:tcW w:w="0" w:type="auto"/>
          </w:tcPr>
          <w:p w:rsidR="0071310F" w:rsidRPr="006437D2" w:rsidRDefault="00E96E59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</w:tr>
    </w:tbl>
    <w:p w:rsidR="0071310F" w:rsidRPr="00B33DF4" w:rsidRDefault="0071310F" w:rsidP="00B33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133D55">
        <w:rPr>
          <w:rFonts w:ascii="Times New Roman" w:hAnsi="Times New Roman" w:cs="Times New Roman"/>
          <w:sz w:val="28"/>
          <w:szCs w:val="28"/>
        </w:rPr>
        <w:t>4</w: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</w:t>
      </w:r>
      <w:proofErr w:type="gramStart"/>
      <w:r w:rsidRPr="00B33DF4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14" type="#_x0000_t75" style="width:31.3pt;height:15.05pt" o:ole="">
            <v:imagedata r:id="rId166" o:title=""/>
          </v:shape>
          <o:OLEObject Type="Embed" ProgID="Equation.DSMT4" ShapeID="_x0000_i1114" DrawAspect="Content" ObjectID="_1548191588" r:id="rId167"/>
        </w:object>
      </w:r>
      <w:r w:rsidRPr="00B33DF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F6776" w:rsidRPr="00B33DF4" w:rsidTr="00DA6235">
        <w:trPr>
          <w:jc w:val="center"/>
        </w:trPr>
        <w:tc>
          <w:tcPr>
            <w:tcW w:w="0" w:type="auto"/>
            <w:vMerge w:val="restart"/>
            <w:vAlign w:val="center"/>
          </w:tcPr>
          <w:p w:rsidR="005F6776" w:rsidRPr="00B33DF4" w:rsidRDefault="005F6776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F6776" w:rsidRPr="00B33DF4" w:rsidRDefault="005F6776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33DF4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15" type="#_x0000_t75" style="width:43.2pt;height:21.3pt" o:ole="">
                  <v:imagedata r:id="rId154" o:title=""/>
                </v:shape>
                <o:OLEObject Type="Embed" ProgID="Equation.DSMT4" ShapeID="_x0000_i1115" DrawAspect="Content" ObjectID="_1548191589" r:id="rId168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F6776" w:rsidRPr="00B33DF4" w:rsidRDefault="005F6776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33DF4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16" type="#_x0000_t75" style="width:43.2pt;height:21.3pt" o:ole="">
                  <v:imagedata r:id="rId156" o:title=""/>
                </v:shape>
                <o:OLEObject Type="Embed" ProgID="Equation.DSMT4" ShapeID="_x0000_i1116" DrawAspect="Content" ObjectID="_1548191590" r:id="rId169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71310F" w:rsidRPr="00B33DF4" w:rsidTr="00DA6235">
        <w:trPr>
          <w:jc w:val="center"/>
        </w:trPr>
        <w:tc>
          <w:tcPr>
            <w:tcW w:w="0" w:type="auto"/>
            <w:vMerge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71310F" w:rsidRPr="00B33DF4" w:rsidTr="00DA6235">
        <w:trPr>
          <w:jc w:val="center"/>
        </w:trPr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17" type="#_x0000_t75" style="width:46.95pt;height:15.05pt" o:ole="">
                  <v:imagedata r:id="rId120" o:title=""/>
                </v:shape>
                <o:OLEObject Type="Embed" ProgID="Equation.DSMT4" ShapeID="_x0000_i1117" DrawAspect="Content" ObjectID="_1548191591" r:id="rId170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18" type="#_x0000_t75" style="width:40.05pt;height:15.05pt" o:ole="">
                  <v:imagedata r:id="rId122" o:title=""/>
                </v:shape>
                <o:OLEObject Type="Embed" ProgID="Equation.DSMT4" ShapeID="_x0000_i1118" DrawAspect="Content" ObjectID="_1548191592" r:id="rId171"/>
              </w:object>
            </w:r>
          </w:p>
        </w:tc>
        <w:tc>
          <w:tcPr>
            <w:tcW w:w="0" w:type="auto"/>
          </w:tcPr>
          <w:p w:rsidR="0071310F" w:rsidRPr="00CA7B3E" w:rsidRDefault="00CA7B3E" w:rsidP="008765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∙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8765BD" w:rsidRDefault="008765BD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65BD">
              <w:rPr>
                <w:rFonts w:ascii="Times New Roman" w:hAnsi="Times New Roman" w:cs="Times New Roman"/>
                <w:sz w:val="28"/>
                <w:szCs w:val="28"/>
              </w:rPr>
              <w:t>0.36</w:t>
            </w:r>
          </w:p>
        </w:tc>
        <w:tc>
          <w:tcPr>
            <w:tcW w:w="0" w:type="auto"/>
          </w:tcPr>
          <w:p w:rsidR="0071310F" w:rsidRPr="008765BD" w:rsidRDefault="00017B5C" w:rsidP="008765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∙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8765BD" w:rsidRDefault="008765BD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8</w:t>
            </w:r>
          </w:p>
        </w:tc>
      </w:tr>
      <w:tr w:rsidR="0071310F" w:rsidRPr="00B33DF4" w:rsidTr="00DA6235">
        <w:trPr>
          <w:jc w:val="center"/>
        </w:trPr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19" type="#_x0000_t75" style="width:46.95pt;height:15.05pt" o:ole="">
                  <v:imagedata r:id="rId124" o:title=""/>
                </v:shape>
                <o:OLEObject Type="Embed" ProgID="Equation.DSMT4" ShapeID="_x0000_i1119" DrawAspect="Content" ObjectID="_1548191593" r:id="rId172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20" type="#_x0000_t75" style="width:40.05pt;height:15.05pt" o:ole="">
                  <v:imagedata r:id="rId122" o:title=""/>
                </v:shape>
                <o:OLEObject Type="Embed" ProgID="Equation.DSMT4" ShapeID="_x0000_i1120" DrawAspect="Content" ObjectID="_1548191594" r:id="rId173"/>
              </w:object>
            </w:r>
          </w:p>
        </w:tc>
        <w:tc>
          <w:tcPr>
            <w:tcW w:w="0" w:type="auto"/>
          </w:tcPr>
          <w:p w:rsidR="0071310F" w:rsidRPr="008765BD" w:rsidRDefault="0079187A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∙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="009B0A7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71310F" w:rsidRPr="008765BD" w:rsidRDefault="006E04C0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8</w:t>
            </w:r>
          </w:p>
        </w:tc>
        <w:tc>
          <w:tcPr>
            <w:tcW w:w="0" w:type="auto"/>
          </w:tcPr>
          <w:p w:rsidR="0071310F" w:rsidRPr="008765BD" w:rsidRDefault="00F473D2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∙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8765BD" w:rsidRDefault="006E04C0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7</w:t>
            </w:r>
          </w:p>
        </w:tc>
      </w:tr>
      <w:tr w:rsidR="0071310F" w:rsidRPr="00B33DF4" w:rsidTr="00DA6235">
        <w:trPr>
          <w:jc w:val="center"/>
        </w:trPr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21" type="#_x0000_t75" style="width:46.95pt;height:15.05pt" o:ole="">
                  <v:imagedata r:id="rId127" o:title=""/>
                </v:shape>
                <o:OLEObject Type="Embed" ProgID="Equation.DSMT4" ShapeID="_x0000_i1121" DrawAspect="Content" ObjectID="_1548191595" r:id="rId174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22" type="#_x0000_t75" style="width:48.2pt;height:15.05pt" o:ole="">
                  <v:imagedata r:id="rId129" o:title=""/>
                </v:shape>
                <o:OLEObject Type="Embed" ProgID="Equation.DSMT4" ShapeID="_x0000_i1122" DrawAspect="Content" ObjectID="_1548191596" r:id="rId175"/>
              </w:object>
            </w:r>
          </w:p>
        </w:tc>
        <w:tc>
          <w:tcPr>
            <w:tcW w:w="0" w:type="auto"/>
          </w:tcPr>
          <w:p w:rsidR="0071310F" w:rsidRPr="008765BD" w:rsidRDefault="0066666A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∙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8765BD" w:rsidRDefault="00D323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6</w:t>
            </w:r>
          </w:p>
        </w:tc>
        <w:tc>
          <w:tcPr>
            <w:tcW w:w="0" w:type="auto"/>
          </w:tcPr>
          <w:p w:rsidR="0071310F" w:rsidRPr="008765BD" w:rsidRDefault="0066666A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∙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8765BD" w:rsidRDefault="00D323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8</w:t>
            </w:r>
          </w:p>
        </w:tc>
      </w:tr>
      <w:tr w:rsidR="0071310F" w:rsidRPr="00B33DF4" w:rsidTr="00DA6235">
        <w:trPr>
          <w:jc w:val="center"/>
        </w:trPr>
        <w:tc>
          <w:tcPr>
            <w:tcW w:w="0" w:type="auto"/>
          </w:tcPr>
          <w:p w:rsidR="0071310F" w:rsidRPr="00B33DF4" w:rsidRDefault="0071310F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23" type="#_x0000_t75" style="width:46.95pt;height:15.05pt" o:ole="">
                  <v:imagedata r:id="rId131" o:title=""/>
                </v:shape>
                <o:OLEObject Type="Embed" ProgID="Equation.DSMT4" ShapeID="_x0000_i1123" DrawAspect="Content" ObjectID="_1548191597" r:id="rId176"/>
              </w:object>
            </w:r>
            <w:r w:rsidRPr="00B33DF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33DF4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24" type="#_x0000_t75" style="width:48.2pt;height:15.05pt" o:ole="">
                  <v:imagedata r:id="rId129" o:title=""/>
                </v:shape>
                <o:OLEObject Type="Embed" ProgID="Equation.DSMT4" ShapeID="_x0000_i1124" DrawAspect="Content" ObjectID="_1548191598" r:id="rId177"/>
              </w:object>
            </w:r>
          </w:p>
        </w:tc>
        <w:tc>
          <w:tcPr>
            <w:tcW w:w="0" w:type="auto"/>
          </w:tcPr>
          <w:p w:rsidR="0071310F" w:rsidRPr="008765BD" w:rsidRDefault="00F473D2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∙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6</w:t>
            </w:r>
          </w:p>
        </w:tc>
        <w:tc>
          <w:tcPr>
            <w:tcW w:w="0" w:type="auto"/>
          </w:tcPr>
          <w:p w:rsidR="0071310F" w:rsidRPr="008765BD" w:rsidRDefault="006836BB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8</w:t>
            </w:r>
          </w:p>
        </w:tc>
        <w:tc>
          <w:tcPr>
            <w:tcW w:w="0" w:type="auto"/>
          </w:tcPr>
          <w:p w:rsidR="0071310F" w:rsidRPr="008765BD" w:rsidRDefault="00F473D2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∙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8765BD" w:rsidRDefault="006836BB" w:rsidP="00B33D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7</w:t>
            </w:r>
          </w:p>
        </w:tc>
      </w:tr>
    </w:tbl>
    <w:p w:rsidR="00366DA3" w:rsidRPr="007F5698" w:rsidRDefault="007F5698" w:rsidP="00B33DF4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7F569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="00EC26B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з таблиц 3 и 4 видно, что</w:t>
      </w:r>
      <w:r w:rsidR="00046C0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более точные вычисления получаются при выборе параметра </w:t>
      </w:r>
      <w:r w:rsidR="00046C09"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25" type="#_x0000_t75" style="width:30.7pt;height:15.05pt" o:ole="">
            <v:imagedata r:id="rId136" o:title=""/>
          </v:shape>
          <o:OLEObject Type="Embed" ProgID="Equation.DSMT4" ShapeID="_x0000_i1125" DrawAspect="Content" ObjectID="_1548191599" r:id="rId178"/>
        </w:object>
      </w:r>
      <w:r w:rsidR="00046C0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8A339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122CC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</w:t>
      </w:r>
      <w:r w:rsidR="00DF5FB7">
        <w:rPr>
          <w:rFonts w:ascii="Times New Roman" w:hAnsi="Times New Roman" w:cs="Times New Roman"/>
          <w:sz w:val="28"/>
          <w:szCs w:val="28"/>
          <w:lang w:val="ru-RU"/>
        </w:rPr>
        <w:t>числа узлов</w:t>
      </w:r>
      <w:r w:rsidR="008A339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A3396"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26" type="#_x0000_t75" style="width:20.05pt;height:15.05pt" o:ole="">
            <v:imagedata r:id="rId108" o:title=""/>
          </v:shape>
          <o:OLEObject Type="Embed" ProgID="Equation.DSMT4" ShapeID="_x0000_i1126" DrawAspect="Content" ObjectID="_1548191600" r:id="rId179"/>
        </w:object>
      </w:r>
      <w:r w:rsidR="00810777">
        <w:rPr>
          <w:rFonts w:ascii="Times New Roman" w:hAnsi="Times New Roman" w:cs="Times New Roman"/>
          <w:sz w:val="28"/>
          <w:szCs w:val="28"/>
          <w:lang w:val="ru-RU"/>
        </w:rPr>
        <w:t xml:space="preserve"> и уменьшение шага по времени </w:t>
      </w:r>
      <w:r w:rsidR="00810777" w:rsidRPr="00B33DF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27" type="#_x0000_t75" style="width:10pt;height:11.9pt" o:ole="">
            <v:imagedata r:id="rId110" o:title=""/>
          </v:shape>
          <o:OLEObject Type="Embed" ProgID="Equation.DSMT4" ShapeID="_x0000_i1127" DrawAspect="Content" ObjectID="_1548191601" r:id="rId180"/>
        </w:object>
      </w:r>
      <w:r w:rsidR="00810777">
        <w:rPr>
          <w:rFonts w:ascii="Times New Roman" w:hAnsi="Times New Roman" w:cs="Times New Roman"/>
          <w:sz w:val="28"/>
          <w:szCs w:val="28"/>
          <w:lang w:val="ru-RU"/>
        </w:rPr>
        <w:t xml:space="preserve"> практически</w:t>
      </w:r>
      <w:r w:rsidR="00F122CC">
        <w:rPr>
          <w:rFonts w:ascii="Times New Roman" w:hAnsi="Times New Roman" w:cs="Times New Roman"/>
          <w:sz w:val="28"/>
          <w:szCs w:val="28"/>
          <w:lang w:val="ru-RU"/>
        </w:rPr>
        <w:t xml:space="preserve"> не влияет на погрешность</w:t>
      </w:r>
      <w:r w:rsidR="0081077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F5FB7">
        <w:rPr>
          <w:rFonts w:ascii="Times New Roman" w:hAnsi="Times New Roman" w:cs="Times New Roman"/>
          <w:sz w:val="28"/>
          <w:szCs w:val="28"/>
          <w:lang w:val="ru-RU"/>
        </w:rPr>
        <w:t>вычислений.</w:t>
      </w:r>
    </w:p>
    <w:p w:rsidR="00F25B30" w:rsidRPr="007F5698" w:rsidRDefault="00F25B30" w:rsidP="00B33DF4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5D10AB" w:rsidRPr="00B33DF4" w:rsidRDefault="005D10AB" w:rsidP="00B33DF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E82172" w:rsidRPr="00B33DF4" w:rsidRDefault="00E82172" w:rsidP="00B33DF4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про схему для баротропной компоненты из Вестника КРСУ.</w:t>
      </w:r>
    </w:p>
    <w:p w:rsidR="00E82172" w:rsidRPr="00B33DF4" w:rsidRDefault="00E82172" w:rsidP="00B33DF4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неопубликованную статью про схему для бароклинной компоненты.</w:t>
      </w:r>
    </w:p>
    <w:p w:rsidR="00D04857" w:rsidRPr="00B33DF4" w:rsidRDefault="00D04857" w:rsidP="00B33DF4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Марчук Г.И., Саркисян А.С. Математическое моделирование циркуляции океана. </w:t>
      </w:r>
      <w:proofErr w:type="gramStart"/>
      <w:r w:rsidRPr="00B33DF4">
        <w:rPr>
          <w:rFonts w:ascii="Times New Roman" w:hAnsi="Times New Roman" w:cs="Times New Roman"/>
          <w:sz w:val="28"/>
          <w:szCs w:val="28"/>
          <w:lang w:val="ru-RU"/>
        </w:rPr>
        <w:t>-М</w:t>
      </w:r>
      <w:proofErr w:type="gramEnd"/>
      <w:r w:rsidRPr="00B33DF4">
        <w:rPr>
          <w:rFonts w:ascii="Times New Roman" w:hAnsi="Times New Roman" w:cs="Times New Roman"/>
          <w:sz w:val="28"/>
          <w:szCs w:val="28"/>
          <w:lang w:val="ru-RU"/>
        </w:rPr>
        <w:t xml:space="preserve">осква: Наука, 1988.-302 </w:t>
      </w:r>
      <w:proofErr w:type="gramStart"/>
      <w:r w:rsidRPr="00B33DF4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B33DF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159A5" w:rsidRPr="002E45FE" w:rsidRDefault="00F67E46" w:rsidP="002E45FE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</w:t>
      </w:r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– Бишкек: Изд-во </w:t>
      </w:r>
      <w:proofErr w:type="spellStart"/>
      <w:r w:rsidRPr="00B33DF4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Pr="00B33D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sectPr w:rsidR="004159A5" w:rsidRPr="002E45FE" w:rsidSect="00CC1D13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24775"/>
    <w:rsid w:val="00000C02"/>
    <w:rsid w:val="00001026"/>
    <w:rsid w:val="0000272E"/>
    <w:rsid w:val="0000380E"/>
    <w:rsid w:val="0000411C"/>
    <w:rsid w:val="00004133"/>
    <w:rsid w:val="000067BF"/>
    <w:rsid w:val="00006FB7"/>
    <w:rsid w:val="000136E2"/>
    <w:rsid w:val="00014262"/>
    <w:rsid w:val="000150D1"/>
    <w:rsid w:val="000163CB"/>
    <w:rsid w:val="000165A2"/>
    <w:rsid w:val="00016ED9"/>
    <w:rsid w:val="00017B5C"/>
    <w:rsid w:val="0002014C"/>
    <w:rsid w:val="00020BD4"/>
    <w:rsid w:val="00021DC6"/>
    <w:rsid w:val="00021E58"/>
    <w:rsid w:val="00022557"/>
    <w:rsid w:val="00024092"/>
    <w:rsid w:val="00024533"/>
    <w:rsid w:val="000258A4"/>
    <w:rsid w:val="00025B84"/>
    <w:rsid w:val="00025BEB"/>
    <w:rsid w:val="00025EE9"/>
    <w:rsid w:val="00027BE0"/>
    <w:rsid w:val="000300FB"/>
    <w:rsid w:val="000305FF"/>
    <w:rsid w:val="00030B8E"/>
    <w:rsid w:val="00034421"/>
    <w:rsid w:val="000345CE"/>
    <w:rsid w:val="00035DAA"/>
    <w:rsid w:val="00037095"/>
    <w:rsid w:val="00042383"/>
    <w:rsid w:val="00043EB7"/>
    <w:rsid w:val="0004497B"/>
    <w:rsid w:val="000456CC"/>
    <w:rsid w:val="00046C09"/>
    <w:rsid w:val="00047072"/>
    <w:rsid w:val="000471C7"/>
    <w:rsid w:val="00047415"/>
    <w:rsid w:val="00050FDB"/>
    <w:rsid w:val="00051875"/>
    <w:rsid w:val="00051B5F"/>
    <w:rsid w:val="000527F3"/>
    <w:rsid w:val="00052A03"/>
    <w:rsid w:val="000530E4"/>
    <w:rsid w:val="00055061"/>
    <w:rsid w:val="00055106"/>
    <w:rsid w:val="00055BA4"/>
    <w:rsid w:val="000573C5"/>
    <w:rsid w:val="000603D4"/>
    <w:rsid w:val="00063194"/>
    <w:rsid w:val="0006646C"/>
    <w:rsid w:val="00066926"/>
    <w:rsid w:val="00066AE1"/>
    <w:rsid w:val="000673AC"/>
    <w:rsid w:val="000706CB"/>
    <w:rsid w:val="00070C4B"/>
    <w:rsid w:val="000711E9"/>
    <w:rsid w:val="000714FD"/>
    <w:rsid w:val="0007379D"/>
    <w:rsid w:val="0007458B"/>
    <w:rsid w:val="00076FF3"/>
    <w:rsid w:val="00077097"/>
    <w:rsid w:val="0007739B"/>
    <w:rsid w:val="000773A5"/>
    <w:rsid w:val="00080CB0"/>
    <w:rsid w:val="0008207D"/>
    <w:rsid w:val="0008369B"/>
    <w:rsid w:val="000838C6"/>
    <w:rsid w:val="00084885"/>
    <w:rsid w:val="00085333"/>
    <w:rsid w:val="00085644"/>
    <w:rsid w:val="00085D7A"/>
    <w:rsid w:val="0008689E"/>
    <w:rsid w:val="00086A31"/>
    <w:rsid w:val="00086C73"/>
    <w:rsid w:val="00086C9C"/>
    <w:rsid w:val="00086E2E"/>
    <w:rsid w:val="00086F43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5905"/>
    <w:rsid w:val="000A643C"/>
    <w:rsid w:val="000A64B1"/>
    <w:rsid w:val="000A6F30"/>
    <w:rsid w:val="000B071B"/>
    <w:rsid w:val="000B0AD2"/>
    <w:rsid w:val="000B0DFD"/>
    <w:rsid w:val="000B21E9"/>
    <w:rsid w:val="000B2387"/>
    <w:rsid w:val="000B3A90"/>
    <w:rsid w:val="000B4256"/>
    <w:rsid w:val="000B59E8"/>
    <w:rsid w:val="000B5CA4"/>
    <w:rsid w:val="000B5F21"/>
    <w:rsid w:val="000B656F"/>
    <w:rsid w:val="000B68D1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5FEB"/>
    <w:rsid w:val="000C61D7"/>
    <w:rsid w:val="000C7A1B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19D5"/>
    <w:rsid w:val="00102236"/>
    <w:rsid w:val="00103EAB"/>
    <w:rsid w:val="00103F97"/>
    <w:rsid w:val="001049F3"/>
    <w:rsid w:val="00104E62"/>
    <w:rsid w:val="00104FB1"/>
    <w:rsid w:val="00105835"/>
    <w:rsid w:val="00106068"/>
    <w:rsid w:val="00106913"/>
    <w:rsid w:val="00106B6A"/>
    <w:rsid w:val="0010738A"/>
    <w:rsid w:val="0011094B"/>
    <w:rsid w:val="0011208D"/>
    <w:rsid w:val="001120D7"/>
    <w:rsid w:val="00112746"/>
    <w:rsid w:val="00112CBD"/>
    <w:rsid w:val="001138BE"/>
    <w:rsid w:val="0011609B"/>
    <w:rsid w:val="00117E1E"/>
    <w:rsid w:val="0012082D"/>
    <w:rsid w:val="00120838"/>
    <w:rsid w:val="0012108E"/>
    <w:rsid w:val="00121205"/>
    <w:rsid w:val="001223BC"/>
    <w:rsid w:val="001224A8"/>
    <w:rsid w:val="001232CB"/>
    <w:rsid w:val="001232DB"/>
    <w:rsid w:val="00123BED"/>
    <w:rsid w:val="0012621D"/>
    <w:rsid w:val="001264DB"/>
    <w:rsid w:val="00126617"/>
    <w:rsid w:val="00127F4E"/>
    <w:rsid w:val="001303D1"/>
    <w:rsid w:val="00130ED7"/>
    <w:rsid w:val="00133D55"/>
    <w:rsid w:val="00135D5D"/>
    <w:rsid w:val="00140529"/>
    <w:rsid w:val="0014072F"/>
    <w:rsid w:val="00140961"/>
    <w:rsid w:val="001423CF"/>
    <w:rsid w:val="00142584"/>
    <w:rsid w:val="001453A5"/>
    <w:rsid w:val="00145A64"/>
    <w:rsid w:val="00145AC5"/>
    <w:rsid w:val="00145C08"/>
    <w:rsid w:val="0014659F"/>
    <w:rsid w:val="00146D0B"/>
    <w:rsid w:val="0014791C"/>
    <w:rsid w:val="00150246"/>
    <w:rsid w:val="00150D84"/>
    <w:rsid w:val="001519B4"/>
    <w:rsid w:val="001526B8"/>
    <w:rsid w:val="0015411E"/>
    <w:rsid w:val="00154827"/>
    <w:rsid w:val="00155112"/>
    <w:rsid w:val="00155D85"/>
    <w:rsid w:val="001568D0"/>
    <w:rsid w:val="00156EAE"/>
    <w:rsid w:val="001570DC"/>
    <w:rsid w:val="001579AA"/>
    <w:rsid w:val="00161081"/>
    <w:rsid w:val="00162513"/>
    <w:rsid w:val="00162936"/>
    <w:rsid w:val="001633BF"/>
    <w:rsid w:val="00164596"/>
    <w:rsid w:val="00164ED8"/>
    <w:rsid w:val="001657B0"/>
    <w:rsid w:val="00166E7B"/>
    <w:rsid w:val="00167660"/>
    <w:rsid w:val="00170DB2"/>
    <w:rsid w:val="00171296"/>
    <w:rsid w:val="00171D88"/>
    <w:rsid w:val="001748BB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2883"/>
    <w:rsid w:val="001829D5"/>
    <w:rsid w:val="00183695"/>
    <w:rsid w:val="00183E9B"/>
    <w:rsid w:val="001844CD"/>
    <w:rsid w:val="00185152"/>
    <w:rsid w:val="001906F8"/>
    <w:rsid w:val="001914B9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1F7E"/>
    <w:rsid w:val="001B20CA"/>
    <w:rsid w:val="001B29A0"/>
    <w:rsid w:val="001B2C57"/>
    <w:rsid w:val="001B38E2"/>
    <w:rsid w:val="001B533C"/>
    <w:rsid w:val="001B55DD"/>
    <w:rsid w:val="001B5800"/>
    <w:rsid w:val="001B5ED7"/>
    <w:rsid w:val="001B7043"/>
    <w:rsid w:val="001B7CE1"/>
    <w:rsid w:val="001B7E13"/>
    <w:rsid w:val="001C025B"/>
    <w:rsid w:val="001C0434"/>
    <w:rsid w:val="001C18B2"/>
    <w:rsid w:val="001C1A17"/>
    <w:rsid w:val="001C2892"/>
    <w:rsid w:val="001C3836"/>
    <w:rsid w:val="001C3EBB"/>
    <w:rsid w:val="001C3EC4"/>
    <w:rsid w:val="001C3F50"/>
    <w:rsid w:val="001C48C8"/>
    <w:rsid w:val="001C4A89"/>
    <w:rsid w:val="001C4FC1"/>
    <w:rsid w:val="001C5AE6"/>
    <w:rsid w:val="001C6D6A"/>
    <w:rsid w:val="001C7A42"/>
    <w:rsid w:val="001C7D0D"/>
    <w:rsid w:val="001D16AD"/>
    <w:rsid w:val="001D38C6"/>
    <w:rsid w:val="001D43AE"/>
    <w:rsid w:val="001D4D4D"/>
    <w:rsid w:val="001D4E06"/>
    <w:rsid w:val="001D5B76"/>
    <w:rsid w:val="001D73ED"/>
    <w:rsid w:val="001D7AA1"/>
    <w:rsid w:val="001E0C6C"/>
    <w:rsid w:val="001E1464"/>
    <w:rsid w:val="001E25EC"/>
    <w:rsid w:val="001E46A8"/>
    <w:rsid w:val="001E4EF2"/>
    <w:rsid w:val="001E6B0C"/>
    <w:rsid w:val="001E7FD9"/>
    <w:rsid w:val="001F0FCF"/>
    <w:rsid w:val="001F13B8"/>
    <w:rsid w:val="001F1A3B"/>
    <w:rsid w:val="001F1F37"/>
    <w:rsid w:val="001F222B"/>
    <w:rsid w:val="001F49A6"/>
    <w:rsid w:val="001F4B5C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43BB"/>
    <w:rsid w:val="0020625C"/>
    <w:rsid w:val="002116AE"/>
    <w:rsid w:val="00212A29"/>
    <w:rsid w:val="00212F4C"/>
    <w:rsid w:val="00213BB0"/>
    <w:rsid w:val="00215622"/>
    <w:rsid w:val="002156EA"/>
    <w:rsid w:val="00216853"/>
    <w:rsid w:val="002168CB"/>
    <w:rsid w:val="00221BE8"/>
    <w:rsid w:val="00221C69"/>
    <w:rsid w:val="00222109"/>
    <w:rsid w:val="00222FE1"/>
    <w:rsid w:val="00224775"/>
    <w:rsid w:val="002271A5"/>
    <w:rsid w:val="002313A0"/>
    <w:rsid w:val="0023331B"/>
    <w:rsid w:val="00234FD2"/>
    <w:rsid w:val="0023610C"/>
    <w:rsid w:val="00237FD8"/>
    <w:rsid w:val="002439EB"/>
    <w:rsid w:val="0024672A"/>
    <w:rsid w:val="00247105"/>
    <w:rsid w:val="00250106"/>
    <w:rsid w:val="00251618"/>
    <w:rsid w:val="002516A5"/>
    <w:rsid w:val="00251B18"/>
    <w:rsid w:val="0025268A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977"/>
    <w:rsid w:val="002635D9"/>
    <w:rsid w:val="00263FC4"/>
    <w:rsid w:val="002640B7"/>
    <w:rsid w:val="0026420F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8BC"/>
    <w:rsid w:val="00276058"/>
    <w:rsid w:val="002763F7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54E9"/>
    <w:rsid w:val="00295C95"/>
    <w:rsid w:val="00295E58"/>
    <w:rsid w:val="00296615"/>
    <w:rsid w:val="00296BAE"/>
    <w:rsid w:val="00297379"/>
    <w:rsid w:val="00297567"/>
    <w:rsid w:val="0029799B"/>
    <w:rsid w:val="002A0F9C"/>
    <w:rsid w:val="002A17E1"/>
    <w:rsid w:val="002A3716"/>
    <w:rsid w:val="002A371B"/>
    <w:rsid w:val="002A37BC"/>
    <w:rsid w:val="002A3FD5"/>
    <w:rsid w:val="002A53DB"/>
    <w:rsid w:val="002A5708"/>
    <w:rsid w:val="002A5A59"/>
    <w:rsid w:val="002B197A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BB3"/>
    <w:rsid w:val="002C4C3A"/>
    <w:rsid w:val="002C4F03"/>
    <w:rsid w:val="002C5E00"/>
    <w:rsid w:val="002C5E07"/>
    <w:rsid w:val="002D1096"/>
    <w:rsid w:val="002D1896"/>
    <w:rsid w:val="002D18C6"/>
    <w:rsid w:val="002D538C"/>
    <w:rsid w:val="002D6B21"/>
    <w:rsid w:val="002E0DDA"/>
    <w:rsid w:val="002E18F4"/>
    <w:rsid w:val="002E2FF0"/>
    <w:rsid w:val="002E303F"/>
    <w:rsid w:val="002E31D6"/>
    <w:rsid w:val="002E4051"/>
    <w:rsid w:val="002E4267"/>
    <w:rsid w:val="002E45FE"/>
    <w:rsid w:val="002E4D4C"/>
    <w:rsid w:val="002E5C69"/>
    <w:rsid w:val="002E6502"/>
    <w:rsid w:val="002E75F7"/>
    <w:rsid w:val="002F0AF3"/>
    <w:rsid w:val="002F3180"/>
    <w:rsid w:val="002F32CB"/>
    <w:rsid w:val="002F371C"/>
    <w:rsid w:val="002F4172"/>
    <w:rsid w:val="002F4201"/>
    <w:rsid w:val="002F650A"/>
    <w:rsid w:val="002F7175"/>
    <w:rsid w:val="002F753F"/>
    <w:rsid w:val="00300BB0"/>
    <w:rsid w:val="00301038"/>
    <w:rsid w:val="00302667"/>
    <w:rsid w:val="003045E2"/>
    <w:rsid w:val="003057F6"/>
    <w:rsid w:val="00305CB5"/>
    <w:rsid w:val="003061B1"/>
    <w:rsid w:val="003111FE"/>
    <w:rsid w:val="00312094"/>
    <w:rsid w:val="0031221B"/>
    <w:rsid w:val="00312B0A"/>
    <w:rsid w:val="00312D6C"/>
    <w:rsid w:val="00312D81"/>
    <w:rsid w:val="00313116"/>
    <w:rsid w:val="00314574"/>
    <w:rsid w:val="00314F4D"/>
    <w:rsid w:val="00316DDE"/>
    <w:rsid w:val="003170E5"/>
    <w:rsid w:val="00320FC8"/>
    <w:rsid w:val="00322379"/>
    <w:rsid w:val="003224E5"/>
    <w:rsid w:val="00324840"/>
    <w:rsid w:val="00325D3E"/>
    <w:rsid w:val="00326055"/>
    <w:rsid w:val="003325D3"/>
    <w:rsid w:val="00335612"/>
    <w:rsid w:val="003371C8"/>
    <w:rsid w:val="00337C9A"/>
    <w:rsid w:val="00340633"/>
    <w:rsid w:val="003408BE"/>
    <w:rsid w:val="00343918"/>
    <w:rsid w:val="00344A8F"/>
    <w:rsid w:val="00344B0C"/>
    <w:rsid w:val="00344FFD"/>
    <w:rsid w:val="003452B3"/>
    <w:rsid w:val="00345D0C"/>
    <w:rsid w:val="00346831"/>
    <w:rsid w:val="00347236"/>
    <w:rsid w:val="00347333"/>
    <w:rsid w:val="00350CA0"/>
    <w:rsid w:val="00351B4F"/>
    <w:rsid w:val="00353B62"/>
    <w:rsid w:val="00353E46"/>
    <w:rsid w:val="00354370"/>
    <w:rsid w:val="003544BB"/>
    <w:rsid w:val="00354E94"/>
    <w:rsid w:val="0035523F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5F9"/>
    <w:rsid w:val="00366DA3"/>
    <w:rsid w:val="003670AC"/>
    <w:rsid w:val="003708B3"/>
    <w:rsid w:val="00371740"/>
    <w:rsid w:val="0037223F"/>
    <w:rsid w:val="00372474"/>
    <w:rsid w:val="00372B5A"/>
    <w:rsid w:val="003735D9"/>
    <w:rsid w:val="0037446A"/>
    <w:rsid w:val="00376AFA"/>
    <w:rsid w:val="003813A7"/>
    <w:rsid w:val="003827FE"/>
    <w:rsid w:val="00382FFE"/>
    <w:rsid w:val="00384221"/>
    <w:rsid w:val="00385286"/>
    <w:rsid w:val="00386BBA"/>
    <w:rsid w:val="00391534"/>
    <w:rsid w:val="0039161F"/>
    <w:rsid w:val="0039163D"/>
    <w:rsid w:val="00391B42"/>
    <w:rsid w:val="003928EE"/>
    <w:rsid w:val="0039385B"/>
    <w:rsid w:val="0039386C"/>
    <w:rsid w:val="003949CE"/>
    <w:rsid w:val="0039570B"/>
    <w:rsid w:val="00396AE1"/>
    <w:rsid w:val="00397C50"/>
    <w:rsid w:val="003A0B22"/>
    <w:rsid w:val="003A45B5"/>
    <w:rsid w:val="003A484A"/>
    <w:rsid w:val="003A7256"/>
    <w:rsid w:val="003B085F"/>
    <w:rsid w:val="003B1B4E"/>
    <w:rsid w:val="003B2C16"/>
    <w:rsid w:val="003B3813"/>
    <w:rsid w:val="003B5CBB"/>
    <w:rsid w:val="003B6039"/>
    <w:rsid w:val="003B71B6"/>
    <w:rsid w:val="003B7D48"/>
    <w:rsid w:val="003C0E91"/>
    <w:rsid w:val="003C10BE"/>
    <w:rsid w:val="003C2A15"/>
    <w:rsid w:val="003C317F"/>
    <w:rsid w:val="003C3CDB"/>
    <w:rsid w:val="003C5FEB"/>
    <w:rsid w:val="003C65BC"/>
    <w:rsid w:val="003C7C36"/>
    <w:rsid w:val="003C7C4C"/>
    <w:rsid w:val="003D1F26"/>
    <w:rsid w:val="003D2618"/>
    <w:rsid w:val="003D2E47"/>
    <w:rsid w:val="003D46EA"/>
    <w:rsid w:val="003D6209"/>
    <w:rsid w:val="003D630F"/>
    <w:rsid w:val="003E1260"/>
    <w:rsid w:val="003E1531"/>
    <w:rsid w:val="003E1FE3"/>
    <w:rsid w:val="003E212C"/>
    <w:rsid w:val="003E4815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59A5"/>
    <w:rsid w:val="00416509"/>
    <w:rsid w:val="0041707E"/>
    <w:rsid w:val="00421113"/>
    <w:rsid w:val="00421592"/>
    <w:rsid w:val="0042186F"/>
    <w:rsid w:val="00422211"/>
    <w:rsid w:val="00422661"/>
    <w:rsid w:val="00422A22"/>
    <w:rsid w:val="0042346D"/>
    <w:rsid w:val="00423E9C"/>
    <w:rsid w:val="004240B4"/>
    <w:rsid w:val="004243D0"/>
    <w:rsid w:val="0042465F"/>
    <w:rsid w:val="0043106C"/>
    <w:rsid w:val="00431C61"/>
    <w:rsid w:val="00433AE5"/>
    <w:rsid w:val="00436FA1"/>
    <w:rsid w:val="0043764A"/>
    <w:rsid w:val="0043796F"/>
    <w:rsid w:val="0044117A"/>
    <w:rsid w:val="00441BE1"/>
    <w:rsid w:val="00441FAC"/>
    <w:rsid w:val="00442158"/>
    <w:rsid w:val="0044294C"/>
    <w:rsid w:val="0044559B"/>
    <w:rsid w:val="00446807"/>
    <w:rsid w:val="004539F8"/>
    <w:rsid w:val="00453E70"/>
    <w:rsid w:val="00456910"/>
    <w:rsid w:val="00457E52"/>
    <w:rsid w:val="00460C11"/>
    <w:rsid w:val="00460E90"/>
    <w:rsid w:val="004627AE"/>
    <w:rsid w:val="004632A1"/>
    <w:rsid w:val="00463A5F"/>
    <w:rsid w:val="00465ABB"/>
    <w:rsid w:val="00466DAF"/>
    <w:rsid w:val="00467BF6"/>
    <w:rsid w:val="004726FF"/>
    <w:rsid w:val="0047371B"/>
    <w:rsid w:val="0047448C"/>
    <w:rsid w:val="00474581"/>
    <w:rsid w:val="00474FC5"/>
    <w:rsid w:val="00475E0E"/>
    <w:rsid w:val="004760BF"/>
    <w:rsid w:val="00480161"/>
    <w:rsid w:val="00480F94"/>
    <w:rsid w:val="004848E2"/>
    <w:rsid w:val="00484AB0"/>
    <w:rsid w:val="00487716"/>
    <w:rsid w:val="00487B25"/>
    <w:rsid w:val="00492B1F"/>
    <w:rsid w:val="00492B20"/>
    <w:rsid w:val="00495686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174"/>
    <w:rsid w:val="004A7497"/>
    <w:rsid w:val="004A762B"/>
    <w:rsid w:val="004B0528"/>
    <w:rsid w:val="004B14F9"/>
    <w:rsid w:val="004B177E"/>
    <w:rsid w:val="004B3617"/>
    <w:rsid w:val="004B37E9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C35"/>
    <w:rsid w:val="004D0809"/>
    <w:rsid w:val="004D0FF2"/>
    <w:rsid w:val="004D15D9"/>
    <w:rsid w:val="004D1AFB"/>
    <w:rsid w:val="004D22D4"/>
    <w:rsid w:val="004D349C"/>
    <w:rsid w:val="004D3643"/>
    <w:rsid w:val="004D3772"/>
    <w:rsid w:val="004D5855"/>
    <w:rsid w:val="004D671C"/>
    <w:rsid w:val="004D6C22"/>
    <w:rsid w:val="004E1A56"/>
    <w:rsid w:val="004E340C"/>
    <w:rsid w:val="004E4784"/>
    <w:rsid w:val="004E4C0B"/>
    <w:rsid w:val="004F05DA"/>
    <w:rsid w:val="004F090F"/>
    <w:rsid w:val="004F20F0"/>
    <w:rsid w:val="004F3CA1"/>
    <w:rsid w:val="004F47D1"/>
    <w:rsid w:val="004F4C3D"/>
    <w:rsid w:val="004F57D0"/>
    <w:rsid w:val="004F58A8"/>
    <w:rsid w:val="004F69FF"/>
    <w:rsid w:val="004F7754"/>
    <w:rsid w:val="0050040C"/>
    <w:rsid w:val="00500447"/>
    <w:rsid w:val="00500671"/>
    <w:rsid w:val="00500CA8"/>
    <w:rsid w:val="005024E7"/>
    <w:rsid w:val="00503024"/>
    <w:rsid w:val="00505747"/>
    <w:rsid w:val="00505898"/>
    <w:rsid w:val="0050630F"/>
    <w:rsid w:val="00506D8A"/>
    <w:rsid w:val="00510BB4"/>
    <w:rsid w:val="005128E2"/>
    <w:rsid w:val="00513436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32026"/>
    <w:rsid w:val="00534DEE"/>
    <w:rsid w:val="00535228"/>
    <w:rsid w:val="00536685"/>
    <w:rsid w:val="00536F96"/>
    <w:rsid w:val="005374B2"/>
    <w:rsid w:val="00537CC8"/>
    <w:rsid w:val="00537E5B"/>
    <w:rsid w:val="005408A0"/>
    <w:rsid w:val="00541343"/>
    <w:rsid w:val="00542E73"/>
    <w:rsid w:val="00543FAF"/>
    <w:rsid w:val="005447A5"/>
    <w:rsid w:val="005448AF"/>
    <w:rsid w:val="00544901"/>
    <w:rsid w:val="00544D85"/>
    <w:rsid w:val="005461B0"/>
    <w:rsid w:val="005466EC"/>
    <w:rsid w:val="0054711E"/>
    <w:rsid w:val="00547174"/>
    <w:rsid w:val="00550EDA"/>
    <w:rsid w:val="00551879"/>
    <w:rsid w:val="00551E27"/>
    <w:rsid w:val="00552632"/>
    <w:rsid w:val="00555E57"/>
    <w:rsid w:val="00555F53"/>
    <w:rsid w:val="0055645C"/>
    <w:rsid w:val="00556E46"/>
    <w:rsid w:val="0056059D"/>
    <w:rsid w:val="00561E4A"/>
    <w:rsid w:val="0056284C"/>
    <w:rsid w:val="00562F72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6C28"/>
    <w:rsid w:val="0057716A"/>
    <w:rsid w:val="0057717E"/>
    <w:rsid w:val="005775DC"/>
    <w:rsid w:val="0058020F"/>
    <w:rsid w:val="005803BA"/>
    <w:rsid w:val="005804DD"/>
    <w:rsid w:val="00582FB8"/>
    <w:rsid w:val="005835B8"/>
    <w:rsid w:val="005858BC"/>
    <w:rsid w:val="00585BE4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7D68"/>
    <w:rsid w:val="005B0260"/>
    <w:rsid w:val="005B2473"/>
    <w:rsid w:val="005B647F"/>
    <w:rsid w:val="005B6B15"/>
    <w:rsid w:val="005B71B5"/>
    <w:rsid w:val="005B770B"/>
    <w:rsid w:val="005C05B2"/>
    <w:rsid w:val="005C08F7"/>
    <w:rsid w:val="005C0D7F"/>
    <w:rsid w:val="005C36C9"/>
    <w:rsid w:val="005C44F6"/>
    <w:rsid w:val="005C49F8"/>
    <w:rsid w:val="005C5364"/>
    <w:rsid w:val="005C5707"/>
    <w:rsid w:val="005C574B"/>
    <w:rsid w:val="005C6814"/>
    <w:rsid w:val="005C69DC"/>
    <w:rsid w:val="005D04FB"/>
    <w:rsid w:val="005D10AB"/>
    <w:rsid w:val="005D1FB7"/>
    <w:rsid w:val="005D2898"/>
    <w:rsid w:val="005D344D"/>
    <w:rsid w:val="005D36C0"/>
    <w:rsid w:val="005D5305"/>
    <w:rsid w:val="005D5494"/>
    <w:rsid w:val="005D6784"/>
    <w:rsid w:val="005D75CD"/>
    <w:rsid w:val="005D7CB2"/>
    <w:rsid w:val="005E2D6C"/>
    <w:rsid w:val="005E3074"/>
    <w:rsid w:val="005E6AA0"/>
    <w:rsid w:val="005E77A2"/>
    <w:rsid w:val="005F0298"/>
    <w:rsid w:val="005F076A"/>
    <w:rsid w:val="005F0DF7"/>
    <w:rsid w:val="005F12D6"/>
    <w:rsid w:val="005F15D3"/>
    <w:rsid w:val="005F5D21"/>
    <w:rsid w:val="005F6776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2CBA"/>
    <w:rsid w:val="006132E5"/>
    <w:rsid w:val="00615043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735"/>
    <w:rsid w:val="00623D87"/>
    <w:rsid w:val="00623FB8"/>
    <w:rsid w:val="006250D2"/>
    <w:rsid w:val="00625223"/>
    <w:rsid w:val="006262EE"/>
    <w:rsid w:val="00627914"/>
    <w:rsid w:val="00627E0E"/>
    <w:rsid w:val="00630947"/>
    <w:rsid w:val="00630D34"/>
    <w:rsid w:val="00631587"/>
    <w:rsid w:val="0063204E"/>
    <w:rsid w:val="00632C75"/>
    <w:rsid w:val="00634FC2"/>
    <w:rsid w:val="00635478"/>
    <w:rsid w:val="00637678"/>
    <w:rsid w:val="00637B1F"/>
    <w:rsid w:val="0064073B"/>
    <w:rsid w:val="006407A0"/>
    <w:rsid w:val="00641F1F"/>
    <w:rsid w:val="006437D2"/>
    <w:rsid w:val="006449D7"/>
    <w:rsid w:val="0064719F"/>
    <w:rsid w:val="00647720"/>
    <w:rsid w:val="006539B2"/>
    <w:rsid w:val="006570E1"/>
    <w:rsid w:val="00660804"/>
    <w:rsid w:val="006617A3"/>
    <w:rsid w:val="00661EC1"/>
    <w:rsid w:val="00662288"/>
    <w:rsid w:val="00662580"/>
    <w:rsid w:val="00663FA4"/>
    <w:rsid w:val="006657C7"/>
    <w:rsid w:val="0066666A"/>
    <w:rsid w:val="00666BE4"/>
    <w:rsid w:val="00672C52"/>
    <w:rsid w:val="00676B5B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36BB"/>
    <w:rsid w:val="00685271"/>
    <w:rsid w:val="00685A03"/>
    <w:rsid w:val="00686F61"/>
    <w:rsid w:val="00687961"/>
    <w:rsid w:val="00690774"/>
    <w:rsid w:val="0069309D"/>
    <w:rsid w:val="006931CD"/>
    <w:rsid w:val="00693F11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492C"/>
    <w:rsid w:val="006B683B"/>
    <w:rsid w:val="006C2314"/>
    <w:rsid w:val="006C2DF6"/>
    <w:rsid w:val="006C4BDF"/>
    <w:rsid w:val="006C4F2D"/>
    <w:rsid w:val="006C4F87"/>
    <w:rsid w:val="006C5322"/>
    <w:rsid w:val="006D0600"/>
    <w:rsid w:val="006D3D19"/>
    <w:rsid w:val="006E04C0"/>
    <w:rsid w:val="006E23D6"/>
    <w:rsid w:val="006E3949"/>
    <w:rsid w:val="006E4CD0"/>
    <w:rsid w:val="006E51F2"/>
    <w:rsid w:val="006E5C54"/>
    <w:rsid w:val="006E6E8B"/>
    <w:rsid w:val="006E7570"/>
    <w:rsid w:val="006F0EE3"/>
    <w:rsid w:val="006F16FD"/>
    <w:rsid w:val="006F44B2"/>
    <w:rsid w:val="006F495C"/>
    <w:rsid w:val="006F4E4F"/>
    <w:rsid w:val="006F54A6"/>
    <w:rsid w:val="006F5CCE"/>
    <w:rsid w:val="006F6CB4"/>
    <w:rsid w:val="00700167"/>
    <w:rsid w:val="00703559"/>
    <w:rsid w:val="0070501E"/>
    <w:rsid w:val="007058E8"/>
    <w:rsid w:val="00706798"/>
    <w:rsid w:val="007073F3"/>
    <w:rsid w:val="007075D9"/>
    <w:rsid w:val="007076B1"/>
    <w:rsid w:val="00710883"/>
    <w:rsid w:val="0071132F"/>
    <w:rsid w:val="00711539"/>
    <w:rsid w:val="00711F11"/>
    <w:rsid w:val="0071277F"/>
    <w:rsid w:val="00712893"/>
    <w:rsid w:val="0071310F"/>
    <w:rsid w:val="007131A2"/>
    <w:rsid w:val="007136DC"/>
    <w:rsid w:val="00715537"/>
    <w:rsid w:val="00715E89"/>
    <w:rsid w:val="00717469"/>
    <w:rsid w:val="0071782C"/>
    <w:rsid w:val="00717F4F"/>
    <w:rsid w:val="007202D7"/>
    <w:rsid w:val="00723E40"/>
    <w:rsid w:val="00725143"/>
    <w:rsid w:val="007311AD"/>
    <w:rsid w:val="007311C1"/>
    <w:rsid w:val="00733503"/>
    <w:rsid w:val="00737F80"/>
    <w:rsid w:val="00740661"/>
    <w:rsid w:val="00740FA5"/>
    <w:rsid w:val="007419B9"/>
    <w:rsid w:val="00742134"/>
    <w:rsid w:val="007431E8"/>
    <w:rsid w:val="007452E0"/>
    <w:rsid w:val="007466E2"/>
    <w:rsid w:val="00747E0C"/>
    <w:rsid w:val="00747FB6"/>
    <w:rsid w:val="00750077"/>
    <w:rsid w:val="0075017B"/>
    <w:rsid w:val="00751EB8"/>
    <w:rsid w:val="00753F82"/>
    <w:rsid w:val="0075428A"/>
    <w:rsid w:val="00755BF0"/>
    <w:rsid w:val="0075641D"/>
    <w:rsid w:val="007569AD"/>
    <w:rsid w:val="00757155"/>
    <w:rsid w:val="00757B7D"/>
    <w:rsid w:val="00760693"/>
    <w:rsid w:val="00760BF2"/>
    <w:rsid w:val="007642C1"/>
    <w:rsid w:val="00764E87"/>
    <w:rsid w:val="0076558F"/>
    <w:rsid w:val="00766AA7"/>
    <w:rsid w:val="00770452"/>
    <w:rsid w:val="007714D5"/>
    <w:rsid w:val="0077198F"/>
    <w:rsid w:val="0077284D"/>
    <w:rsid w:val="00772D0A"/>
    <w:rsid w:val="007733F5"/>
    <w:rsid w:val="0077662A"/>
    <w:rsid w:val="00780AE4"/>
    <w:rsid w:val="007817BC"/>
    <w:rsid w:val="007817C3"/>
    <w:rsid w:val="007845B2"/>
    <w:rsid w:val="00785E33"/>
    <w:rsid w:val="007866CD"/>
    <w:rsid w:val="0079068F"/>
    <w:rsid w:val="0079187A"/>
    <w:rsid w:val="00791969"/>
    <w:rsid w:val="00791F86"/>
    <w:rsid w:val="0079316B"/>
    <w:rsid w:val="00795B43"/>
    <w:rsid w:val="00796293"/>
    <w:rsid w:val="00797D80"/>
    <w:rsid w:val="007A31D2"/>
    <w:rsid w:val="007A3815"/>
    <w:rsid w:val="007A5F90"/>
    <w:rsid w:val="007A666F"/>
    <w:rsid w:val="007A7E8C"/>
    <w:rsid w:val="007B022E"/>
    <w:rsid w:val="007B05B9"/>
    <w:rsid w:val="007B061B"/>
    <w:rsid w:val="007B2E66"/>
    <w:rsid w:val="007B42E7"/>
    <w:rsid w:val="007B44DD"/>
    <w:rsid w:val="007B53B1"/>
    <w:rsid w:val="007B7F61"/>
    <w:rsid w:val="007C00A5"/>
    <w:rsid w:val="007C318F"/>
    <w:rsid w:val="007C34A9"/>
    <w:rsid w:val="007C41E2"/>
    <w:rsid w:val="007C4241"/>
    <w:rsid w:val="007C51F6"/>
    <w:rsid w:val="007C7B76"/>
    <w:rsid w:val="007D2174"/>
    <w:rsid w:val="007D3830"/>
    <w:rsid w:val="007D38FF"/>
    <w:rsid w:val="007D665B"/>
    <w:rsid w:val="007D78C4"/>
    <w:rsid w:val="007D7E33"/>
    <w:rsid w:val="007E0BE2"/>
    <w:rsid w:val="007E0D8B"/>
    <w:rsid w:val="007E269D"/>
    <w:rsid w:val="007E29C2"/>
    <w:rsid w:val="007E3036"/>
    <w:rsid w:val="007E3890"/>
    <w:rsid w:val="007E572B"/>
    <w:rsid w:val="007E5931"/>
    <w:rsid w:val="007E77C5"/>
    <w:rsid w:val="007E7C28"/>
    <w:rsid w:val="007F19EC"/>
    <w:rsid w:val="007F21DB"/>
    <w:rsid w:val="007F4AB9"/>
    <w:rsid w:val="007F5698"/>
    <w:rsid w:val="007F7AD9"/>
    <w:rsid w:val="0080340E"/>
    <w:rsid w:val="00803521"/>
    <w:rsid w:val="00803D8E"/>
    <w:rsid w:val="00805CF2"/>
    <w:rsid w:val="00806429"/>
    <w:rsid w:val="00810777"/>
    <w:rsid w:val="008115A0"/>
    <w:rsid w:val="00811D57"/>
    <w:rsid w:val="00814C0C"/>
    <w:rsid w:val="0081714D"/>
    <w:rsid w:val="0082179B"/>
    <w:rsid w:val="008251EA"/>
    <w:rsid w:val="00830F56"/>
    <w:rsid w:val="0083197E"/>
    <w:rsid w:val="00831E8E"/>
    <w:rsid w:val="008322EE"/>
    <w:rsid w:val="00833391"/>
    <w:rsid w:val="00833927"/>
    <w:rsid w:val="0083404B"/>
    <w:rsid w:val="0083510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08BC"/>
    <w:rsid w:val="00851436"/>
    <w:rsid w:val="008529F3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0F25"/>
    <w:rsid w:val="008720D9"/>
    <w:rsid w:val="00875316"/>
    <w:rsid w:val="008753AA"/>
    <w:rsid w:val="008757B1"/>
    <w:rsid w:val="008758FF"/>
    <w:rsid w:val="00875DEB"/>
    <w:rsid w:val="008764EB"/>
    <w:rsid w:val="008765BD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48FA"/>
    <w:rsid w:val="008963B9"/>
    <w:rsid w:val="00896527"/>
    <w:rsid w:val="00897F57"/>
    <w:rsid w:val="008A2238"/>
    <w:rsid w:val="008A29E8"/>
    <w:rsid w:val="008A3396"/>
    <w:rsid w:val="008A3630"/>
    <w:rsid w:val="008A4B37"/>
    <w:rsid w:val="008A4F46"/>
    <w:rsid w:val="008A55DB"/>
    <w:rsid w:val="008A5B84"/>
    <w:rsid w:val="008A7831"/>
    <w:rsid w:val="008A7905"/>
    <w:rsid w:val="008B0711"/>
    <w:rsid w:val="008B102D"/>
    <w:rsid w:val="008B1222"/>
    <w:rsid w:val="008B1B91"/>
    <w:rsid w:val="008B1D3B"/>
    <w:rsid w:val="008B1FBD"/>
    <w:rsid w:val="008B27E8"/>
    <w:rsid w:val="008B3BD1"/>
    <w:rsid w:val="008B44B1"/>
    <w:rsid w:val="008B7778"/>
    <w:rsid w:val="008B7B83"/>
    <w:rsid w:val="008C0160"/>
    <w:rsid w:val="008C0D02"/>
    <w:rsid w:val="008C14FC"/>
    <w:rsid w:val="008C2C6F"/>
    <w:rsid w:val="008C3320"/>
    <w:rsid w:val="008C4279"/>
    <w:rsid w:val="008C4779"/>
    <w:rsid w:val="008C4926"/>
    <w:rsid w:val="008C494E"/>
    <w:rsid w:val="008C4C82"/>
    <w:rsid w:val="008C5D91"/>
    <w:rsid w:val="008C615B"/>
    <w:rsid w:val="008C6AD4"/>
    <w:rsid w:val="008D03C2"/>
    <w:rsid w:val="008D1392"/>
    <w:rsid w:val="008D30D2"/>
    <w:rsid w:val="008D5029"/>
    <w:rsid w:val="008D5341"/>
    <w:rsid w:val="008D60AE"/>
    <w:rsid w:val="008D64D3"/>
    <w:rsid w:val="008D7BA7"/>
    <w:rsid w:val="008E3320"/>
    <w:rsid w:val="008E3F1E"/>
    <w:rsid w:val="008E4C4B"/>
    <w:rsid w:val="008E5AA5"/>
    <w:rsid w:val="008E6B9D"/>
    <w:rsid w:val="008E7E4B"/>
    <w:rsid w:val="008F0377"/>
    <w:rsid w:val="008F06F0"/>
    <w:rsid w:val="008F1CE3"/>
    <w:rsid w:val="008F29C3"/>
    <w:rsid w:val="008F38FF"/>
    <w:rsid w:val="008F42C8"/>
    <w:rsid w:val="008F52FE"/>
    <w:rsid w:val="008F56CA"/>
    <w:rsid w:val="008F65D3"/>
    <w:rsid w:val="00901E41"/>
    <w:rsid w:val="00902AF2"/>
    <w:rsid w:val="00902BC3"/>
    <w:rsid w:val="0090450C"/>
    <w:rsid w:val="00907344"/>
    <w:rsid w:val="0091181F"/>
    <w:rsid w:val="0091242E"/>
    <w:rsid w:val="00912C92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5A7"/>
    <w:rsid w:val="00933662"/>
    <w:rsid w:val="009350C8"/>
    <w:rsid w:val="00935AB9"/>
    <w:rsid w:val="00936089"/>
    <w:rsid w:val="009375D1"/>
    <w:rsid w:val="00937EAB"/>
    <w:rsid w:val="0094063B"/>
    <w:rsid w:val="00940901"/>
    <w:rsid w:val="00940909"/>
    <w:rsid w:val="00941AC9"/>
    <w:rsid w:val="00942C83"/>
    <w:rsid w:val="00943C72"/>
    <w:rsid w:val="00944D65"/>
    <w:rsid w:val="00945B5F"/>
    <w:rsid w:val="00945BA4"/>
    <w:rsid w:val="009475F6"/>
    <w:rsid w:val="00947E0D"/>
    <w:rsid w:val="009511E6"/>
    <w:rsid w:val="00951CF2"/>
    <w:rsid w:val="00952830"/>
    <w:rsid w:val="00954725"/>
    <w:rsid w:val="00954D46"/>
    <w:rsid w:val="00955491"/>
    <w:rsid w:val="0095568C"/>
    <w:rsid w:val="00955C5C"/>
    <w:rsid w:val="009601FD"/>
    <w:rsid w:val="009606C7"/>
    <w:rsid w:val="0096084F"/>
    <w:rsid w:val="0096233F"/>
    <w:rsid w:val="0096309E"/>
    <w:rsid w:val="00965F8B"/>
    <w:rsid w:val="00966124"/>
    <w:rsid w:val="0096649E"/>
    <w:rsid w:val="00970BC1"/>
    <w:rsid w:val="00970C1A"/>
    <w:rsid w:val="00970C6A"/>
    <w:rsid w:val="00971222"/>
    <w:rsid w:val="00973F8B"/>
    <w:rsid w:val="009756AC"/>
    <w:rsid w:val="0097680A"/>
    <w:rsid w:val="00977635"/>
    <w:rsid w:val="00981B77"/>
    <w:rsid w:val="00983CEC"/>
    <w:rsid w:val="00984177"/>
    <w:rsid w:val="009849D3"/>
    <w:rsid w:val="00987066"/>
    <w:rsid w:val="009902ED"/>
    <w:rsid w:val="0099115F"/>
    <w:rsid w:val="00992415"/>
    <w:rsid w:val="009940D0"/>
    <w:rsid w:val="009948DC"/>
    <w:rsid w:val="009A46A9"/>
    <w:rsid w:val="009A5005"/>
    <w:rsid w:val="009A5DDA"/>
    <w:rsid w:val="009A75A1"/>
    <w:rsid w:val="009B0869"/>
    <w:rsid w:val="009B0A7A"/>
    <w:rsid w:val="009B0CD4"/>
    <w:rsid w:val="009B1276"/>
    <w:rsid w:val="009B19F9"/>
    <w:rsid w:val="009B1B32"/>
    <w:rsid w:val="009B2EC1"/>
    <w:rsid w:val="009B3589"/>
    <w:rsid w:val="009B4B65"/>
    <w:rsid w:val="009B62FF"/>
    <w:rsid w:val="009B774D"/>
    <w:rsid w:val="009C0ADF"/>
    <w:rsid w:val="009C2FBE"/>
    <w:rsid w:val="009C3BD5"/>
    <w:rsid w:val="009C3EAA"/>
    <w:rsid w:val="009C637D"/>
    <w:rsid w:val="009D1A27"/>
    <w:rsid w:val="009D49D2"/>
    <w:rsid w:val="009D5486"/>
    <w:rsid w:val="009D6DD4"/>
    <w:rsid w:val="009E0362"/>
    <w:rsid w:val="009E038B"/>
    <w:rsid w:val="009E0863"/>
    <w:rsid w:val="009E30AB"/>
    <w:rsid w:val="009E3491"/>
    <w:rsid w:val="009E35DE"/>
    <w:rsid w:val="009E61BB"/>
    <w:rsid w:val="009E6C6C"/>
    <w:rsid w:val="009F063F"/>
    <w:rsid w:val="009F08AE"/>
    <w:rsid w:val="009F2252"/>
    <w:rsid w:val="009F2C64"/>
    <w:rsid w:val="009F3BF2"/>
    <w:rsid w:val="009F3DAB"/>
    <w:rsid w:val="009F3E80"/>
    <w:rsid w:val="009F4A35"/>
    <w:rsid w:val="009F6DEC"/>
    <w:rsid w:val="00A010B4"/>
    <w:rsid w:val="00A0184C"/>
    <w:rsid w:val="00A01D4A"/>
    <w:rsid w:val="00A02441"/>
    <w:rsid w:val="00A03EA3"/>
    <w:rsid w:val="00A04AA9"/>
    <w:rsid w:val="00A0519C"/>
    <w:rsid w:val="00A05240"/>
    <w:rsid w:val="00A06DAD"/>
    <w:rsid w:val="00A07568"/>
    <w:rsid w:val="00A10AFD"/>
    <w:rsid w:val="00A11C2B"/>
    <w:rsid w:val="00A14BBA"/>
    <w:rsid w:val="00A14E96"/>
    <w:rsid w:val="00A15B68"/>
    <w:rsid w:val="00A16CB0"/>
    <w:rsid w:val="00A2104F"/>
    <w:rsid w:val="00A21E62"/>
    <w:rsid w:val="00A22B84"/>
    <w:rsid w:val="00A2341B"/>
    <w:rsid w:val="00A27EB4"/>
    <w:rsid w:val="00A30A25"/>
    <w:rsid w:val="00A30F3F"/>
    <w:rsid w:val="00A315BB"/>
    <w:rsid w:val="00A31823"/>
    <w:rsid w:val="00A31B9C"/>
    <w:rsid w:val="00A32B5A"/>
    <w:rsid w:val="00A347E4"/>
    <w:rsid w:val="00A34AEF"/>
    <w:rsid w:val="00A34AF2"/>
    <w:rsid w:val="00A34F3D"/>
    <w:rsid w:val="00A353F7"/>
    <w:rsid w:val="00A35F28"/>
    <w:rsid w:val="00A37936"/>
    <w:rsid w:val="00A402D6"/>
    <w:rsid w:val="00A41CB0"/>
    <w:rsid w:val="00A421A4"/>
    <w:rsid w:val="00A42487"/>
    <w:rsid w:val="00A42988"/>
    <w:rsid w:val="00A42D8B"/>
    <w:rsid w:val="00A43ED1"/>
    <w:rsid w:val="00A453A4"/>
    <w:rsid w:val="00A4620B"/>
    <w:rsid w:val="00A47AEE"/>
    <w:rsid w:val="00A52C0D"/>
    <w:rsid w:val="00A53285"/>
    <w:rsid w:val="00A5349C"/>
    <w:rsid w:val="00A53A4D"/>
    <w:rsid w:val="00A545E5"/>
    <w:rsid w:val="00A55047"/>
    <w:rsid w:val="00A55135"/>
    <w:rsid w:val="00A56692"/>
    <w:rsid w:val="00A567B2"/>
    <w:rsid w:val="00A568C0"/>
    <w:rsid w:val="00A613FF"/>
    <w:rsid w:val="00A614C9"/>
    <w:rsid w:val="00A6189D"/>
    <w:rsid w:val="00A61EF2"/>
    <w:rsid w:val="00A62E60"/>
    <w:rsid w:val="00A6364A"/>
    <w:rsid w:val="00A65596"/>
    <w:rsid w:val="00A65E09"/>
    <w:rsid w:val="00A676CD"/>
    <w:rsid w:val="00A677EB"/>
    <w:rsid w:val="00A70604"/>
    <w:rsid w:val="00A706C3"/>
    <w:rsid w:val="00A72400"/>
    <w:rsid w:val="00A73980"/>
    <w:rsid w:val="00A76965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5064"/>
    <w:rsid w:val="00A85D7A"/>
    <w:rsid w:val="00A878E2"/>
    <w:rsid w:val="00A930CE"/>
    <w:rsid w:val="00A95644"/>
    <w:rsid w:val="00A95BCD"/>
    <w:rsid w:val="00AA09D3"/>
    <w:rsid w:val="00AA1F51"/>
    <w:rsid w:val="00AA2B1C"/>
    <w:rsid w:val="00AA357D"/>
    <w:rsid w:val="00AA39B1"/>
    <w:rsid w:val="00AA3CAE"/>
    <w:rsid w:val="00AA3EFA"/>
    <w:rsid w:val="00AA3F3B"/>
    <w:rsid w:val="00AA7388"/>
    <w:rsid w:val="00AA7950"/>
    <w:rsid w:val="00AB00AB"/>
    <w:rsid w:val="00AB2668"/>
    <w:rsid w:val="00AB4EBF"/>
    <w:rsid w:val="00AC10FA"/>
    <w:rsid w:val="00AC1FCA"/>
    <w:rsid w:val="00AD1B13"/>
    <w:rsid w:val="00AD2AA5"/>
    <w:rsid w:val="00AD31C0"/>
    <w:rsid w:val="00AD550A"/>
    <w:rsid w:val="00AD56FC"/>
    <w:rsid w:val="00AD5F5F"/>
    <w:rsid w:val="00AD6AE0"/>
    <w:rsid w:val="00AD6D4D"/>
    <w:rsid w:val="00AD6FAC"/>
    <w:rsid w:val="00AE0C36"/>
    <w:rsid w:val="00AE2214"/>
    <w:rsid w:val="00AE3554"/>
    <w:rsid w:val="00AE3832"/>
    <w:rsid w:val="00AE4ED0"/>
    <w:rsid w:val="00AE5AC6"/>
    <w:rsid w:val="00AE71C8"/>
    <w:rsid w:val="00AF1688"/>
    <w:rsid w:val="00AF225E"/>
    <w:rsid w:val="00AF275E"/>
    <w:rsid w:val="00AF278A"/>
    <w:rsid w:val="00AF335B"/>
    <w:rsid w:val="00AF415B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AE8"/>
    <w:rsid w:val="00B04F66"/>
    <w:rsid w:val="00B056C3"/>
    <w:rsid w:val="00B05ECC"/>
    <w:rsid w:val="00B05EE0"/>
    <w:rsid w:val="00B076EE"/>
    <w:rsid w:val="00B07E97"/>
    <w:rsid w:val="00B12155"/>
    <w:rsid w:val="00B130A7"/>
    <w:rsid w:val="00B14D6A"/>
    <w:rsid w:val="00B15D28"/>
    <w:rsid w:val="00B223DF"/>
    <w:rsid w:val="00B22C03"/>
    <w:rsid w:val="00B23553"/>
    <w:rsid w:val="00B27AE6"/>
    <w:rsid w:val="00B30F26"/>
    <w:rsid w:val="00B31B40"/>
    <w:rsid w:val="00B32E35"/>
    <w:rsid w:val="00B33CE6"/>
    <w:rsid w:val="00B33DF4"/>
    <w:rsid w:val="00B34191"/>
    <w:rsid w:val="00B343BA"/>
    <w:rsid w:val="00B34EC0"/>
    <w:rsid w:val="00B359DB"/>
    <w:rsid w:val="00B4178E"/>
    <w:rsid w:val="00B41D60"/>
    <w:rsid w:val="00B431D8"/>
    <w:rsid w:val="00B45F5F"/>
    <w:rsid w:val="00B460D3"/>
    <w:rsid w:val="00B4706A"/>
    <w:rsid w:val="00B470B5"/>
    <w:rsid w:val="00B473F8"/>
    <w:rsid w:val="00B5018E"/>
    <w:rsid w:val="00B514E3"/>
    <w:rsid w:val="00B51FC2"/>
    <w:rsid w:val="00B521CF"/>
    <w:rsid w:val="00B52EAC"/>
    <w:rsid w:val="00B54A98"/>
    <w:rsid w:val="00B54CE1"/>
    <w:rsid w:val="00B55173"/>
    <w:rsid w:val="00B56B5C"/>
    <w:rsid w:val="00B60A89"/>
    <w:rsid w:val="00B62B5B"/>
    <w:rsid w:val="00B64401"/>
    <w:rsid w:val="00B65B45"/>
    <w:rsid w:val="00B65BD6"/>
    <w:rsid w:val="00B66318"/>
    <w:rsid w:val="00B66C71"/>
    <w:rsid w:val="00B7022A"/>
    <w:rsid w:val="00B7131E"/>
    <w:rsid w:val="00B7133B"/>
    <w:rsid w:val="00B714C2"/>
    <w:rsid w:val="00B7220A"/>
    <w:rsid w:val="00B729CA"/>
    <w:rsid w:val="00B73DD4"/>
    <w:rsid w:val="00B7448F"/>
    <w:rsid w:val="00B74D71"/>
    <w:rsid w:val="00B752E1"/>
    <w:rsid w:val="00B76253"/>
    <w:rsid w:val="00B777D9"/>
    <w:rsid w:val="00B8041E"/>
    <w:rsid w:val="00B80B8C"/>
    <w:rsid w:val="00B854B3"/>
    <w:rsid w:val="00B8602D"/>
    <w:rsid w:val="00B86555"/>
    <w:rsid w:val="00B86CE4"/>
    <w:rsid w:val="00B87C1B"/>
    <w:rsid w:val="00B91643"/>
    <w:rsid w:val="00B92F11"/>
    <w:rsid w:val="00B94518"/>
    <w:rsid w:val="00B96937"/>
    <w:rsid w:val="00B97750"/>
    <w:rsid w:val="00B977F1"/>
    <w:rsid w:val="00BA2553"/>
    <w:rsid w:val="00BA3F78"/>
    <w:rsid w:val="00BA46BA"/>
    <w:rsid w:val="00BA6971"/>
    <w:rsid w:val="00BA758D"/>
    <w:rsid w:val="00BA7F7E"/>
    <w:rsid w:val="00BB0444"/>
    <w:rsid w:val="00BB09F9"/>
    <w:rsid w:val="00BB1669"/>
    <w:rsid w:val="00BB2202"/>
    <w:rsid w:val="00BB381E"/>
    <w:rsid w:val="00BC0135"/>
    <w:rsid w:val="00BC43D5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0C4D"/>
    <w:rsid w:val="00BE1B3B"/>
    <w:rsid w:val="00BE6E22"/>
    <w:rsid w:val="00BE74A9"/>
    <w:rsid w:val="00BF0CE7"/>
    <w:rsid w:val="00BF1546"/>
    <w:rsid w:val="00BF1B49"/>
    <w:rsid w:val="00BF2130"/>
    <w:rsid w:val="00BF26BA"/>
    <w:rsid w:val="00BF3AC6"/>
    <w:rsid w:val="00BF4994"/>
    <w:rsid w:val="00BF7023"/>
    <w:rsid w:val="00BF79CC"/>
    <w:rsid w:val="00C010E5"/>
    <w:rsid w:val="00C028C1"/>
    <w:rsid w:val="00C02BC3"/>
    <w:rsid w:val="00C07F01"/>
    <w:rsid w:val="00C103F6"/>
    <w:rsid w:val="00C10C55"/>
    <w:rsid w:val="00C11BAF"/>
    <w:rsid w:val="00C1259D"/>
    <w:rsid w:val="00C12801"/>
    <w:rsid w:val="00C1287C"/>
    <w:rsid w:val="00C14FD6"/>
    <w:rsid w:val="00C150FA"/>
    <w:rsid w:val="00C158AD"/>
    <w:rsid w:val="00C16A50"/>
    <w:rsid w:val="00C20625"/>
    <w:rsid w:val="00C2064A"/>
    <w:rsid w:val="00C21865"/>
    <w:rsid w:val="00C22566"/>
    <w:rsid w:val="00C2280C"/>
    <w:rsid w:val="00C27AE3"/>
    <w:rsid w:val="00C32853"/>
    <w:rsid w:val="00C32A10"/>
    <w:rsid w:val="00C33C72"/>
    <w:rsid w:val="00C34E02"/>
    <w:rsid w:val="00C34F41"/>
    <w:rsid w:val="00C35AA1"/>
    <w:rsid w:val="00C35EA1"/>
    <w:rsid w:val="00C364A3"/>
    <w:rsid w:val="00C401C5"/>
    <w:rsid w:val="00C43901"/>
    <w:rsid w:val="00C4432B"/>
    <w:rsid w:val="00C445D2"/>
    <w:rsid w:val="00C45C28"/>
    <w:rsid w:val="00C45DB8"/>
    <w:rsid w:val="00C46FF8"/>
    <w:rsid w:val="00C470D5"/>
    <w:rsid w:val="00C4717B"/>
    <w:rsid w:val="00C53051"/>
    <w:rsid w:val="00C535BF"/>
    <w:rsid w:val="00C53703"/>
    <w:rsid w:val="00C54BF4"/>
    <w:rsid w:val="00C577AD"/>
    <w:rsid w:val="00C60A03"/>
    <w:rsid w:val="00C612F1"/>
    <w:rsid w:val="00C61910"/>
    <w:rsid w:val="00C63149"/>
    <w:rsid w:val="00C63590"/>
    <w:rsid w:val="00C64F25"/>
    <w:rsid w:val="00C6517D"/>
    <w:rsid w:val="00C65C25"/>
    <w:rsid w:val="00C661F9"/>
    <w:rsid w:val="00C66276"/>
    <w:rsid w:val="00C66EEC"/>
    <w:rsid w:val="00C67034"/>
    <w:rsid w:val="00C702AD"/>
    <w:rsid w:val="00C70553"/>
    <w:rsid w:val="00C7058B"/>
    <w:rsid w:val="00C71757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9EC"/>
    <w:rsid w:val="00C90935"/>
    <w:rsid w:val="00C91235"/>
    <w:rsid w:val="00C91FD5"/>
    <w:rsid w:val="00C93B6F"/>
    <w:rsid w:val="00C93DD9"/>
    <w:rsid w:val="00C94ECB"/>
    <w:rsid w:val="00C95838"/>
    <w:rsid w:val="00C9636F"/>
    <w:rsid w:val="00C96EA6"/>
    <w:rsid w:val="00C97B57"/>
    <w:rsid w:val="00CA0219"/>
    <w:rsid w:val="00CA03BA"/>
    <w:rsid w:val="00CA2C80"/>
    <w:rsid w:val="00CA3489"/>
    <w:rsid w:val="00CA3AD1"/>
    <w:rsid w:val="00CA4682"/>
    <w:rsid w:val="00CA5B44"/>
    <w:rsid w:val="00CA7B3E"/>
    <w:rsid w:val="00CA7D2E"/>
    <w:rsid w:val="00CB04D8"/>
    <w:rsid w:val="00CB0BF1"/>
    <w:rsid w:val="00CB2DE2"/>
    <w:rsid w:val="00CB44AD"/>
    <w:rsid w:val="00CB4505"/>
    <w:rsid w:val="00CB4675"/>
    <w:rsid w:val="00CB6D92"/>
    <w:rsid w:val="00CB7257"/>
    <w:rsid w:val="00CB781E"/>
    <w:rsid w:val="00CB7AE1"/>
    <w:rsid w:val="00CC1D13"/>
    <w:rsid w:val="00CC20D6"/>
    <w:rsid w:val="00CC359A"/>
    <w:rsid w:val="00CC4A72"/>
    <w:rsid w:val="00CC585C"/>
    <w:rsid w:val="00CC79D6"/>
    <w:rsid w:val="00CD0296"/>
    <w:rsid w:val="00CD0D22"/>
    <w:rsid w:val="00CD17A3"/>
    <w:rsid w:val="00CD19AA"/>
    <w:rsid w:val="00CD433A"/>
    <w:rsid w:val="00CD43E6"/>
    <w:rsid w:val="00CD4DB8"/>
    <w:rsid w:val="00CD521C"/>
    <w:rsid w:val="00CD5DD9"/>
    <w:rsid w:val="00CD73BA"/>
    <w:rsid w:val="00CE03B3"/>
    <w:rsid w:val="00CE056E"/>
    <w:rsid w:val="00CE0B1D"/>
    <w:rsid w:val="00CE480C"/>
    <w:rsid w:val="00CE69E3"/>
    <w:rsid w:val="00CE6D6A"/>
    <w:rsid w:val="00CE78BC"/>
    <w:rsid w:val="00CF0303"/>
    <w:rsid w:val="00CF15C3"/>
    <w:rsid w:val="00CF2EC6"/>
    <w:rsid w:val="00CF4FCA"/>
    <w:rsid w:val="00CF55B4"/>
    <w:rsid w:val="00CF6B04"/>
    <w:rsid w:val="00CF6E7C"/>
    <w:rsid w:val="00CF76E2"/>
    <w:rsid w:val="00D00D1F"/>
    <w:rsid w:val="00D018D0"/>
    <w:rsid w:val="00D019B3"/>
    <w:rsid w:val="00D0327D"/>
    <w:rsid w:val="00D033A1"/>
    <w:rsid w:val="00D038E2"/>
    <w:rsid w:val="00D03CDC"/>
    <w:rsid w:val="00D04857"/>
    <w:rsid w:val="00D0637A"/>
    <w:rsid w:val="00D06966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67A6"/>
    <w:rsid w:val="00D17FD8"/>
    <w:rsid w:val="00D20551"/>
    <w:rsid w:val="00D240C8"/>
    <w:rsid w:val="00D240DC"/>
    <w:rsid w:val="00D24640"/>
    <w:rsid w:val="00D2492A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FE8"/>
    <w:rsid w:val="00D3230F"/>
    <w:rsid w:val="00D34403"/>
    <w:rsid w:val="00D34ECB"/>
    <w:rsid w:val="00D42E2A"/>
    <w:rsid w:val="00D4559F"/>
    <w:rsid w:val="00D457BF"/>
    <w:rsid w:val="00D45A1D"/>
    <w:rsid w:val="00D50FEC"/>
    <w:rsid w:val="00D5210A"/>
    <w:rsid w:val="00D52ABF"/>
    <w:rsid w:val="00D54923"/>
    <w:rsid w:val="00D556D1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2E88"/>
    <w:rsid w:val="00D73257"/>
    <w:rsid w:val="00D75F94"/>
    <w:rsid w:val="00D764E9"/>
    <w:rsid w:val="00D76803"/>
    <w:rsid w:val="00D769AA"/>
    <w:rsid w:val="00D77230"/>
    <w:rsid w:val="00D77D4B"/>
    <w:rsid w:val="00D80153"/>
    <w:rsid w:val="00D80FDD"/>
    <w:rsid w:val="00D81A38"/>
    <w:rsid w:val="00D845BE"/>
    <w:rsid w:val="00D86CC9"/>
    <w:rsid w:val="00D907CA"/>
    <w:rsid w:val="00D90AFF"/>
    <w:rsid w:val="00D90E1F"/>
    <w:rsid w:val="00D91DF9"/>
    <w:rsid w:val="00D922E6"/>
    <w:rsid w:val="00D92599"/>
    <w:rsid w:val="00D94694"/>
    <w:rsid w:val="00D94FEC"/>
    <w:rsid w:val="00D966F9"/>
    <w:rsid w:val="00D977A8"/>
    <w:rsid w:val="00DA217C"/>
    <w:rsid w:val="00DA3433"/>
    <w:rsid w:val="00DA3D55"/>
    <w:rsid w:val="00DA5E04"/>
    <w:rsid w:val="00DA6235"/>
    <w:rsid w:val="00DA6280"/>
    <w:rsid w:val="00DB0619"/>
    <w:rsid w:val="00DB168C"/>
    <w:rsid w:val="00DB1C34"/>
    <w:rsid w:val="00DB1F45"/>
    <w:rsid w:val="00DB236C"/>
    <w:rsid w:val="00DB2386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339C"/>
    <w:rsid w:val="00DC4C88"/>
    <w:rsid w:val="00DC7809"/>
    <w:rsid w:val="00DC7862"/>
    <w:rsid w:val="00DC7B88"/>
    <w:rsid w:val="00DD0AA1"/>
    <w:rsid w:val="00DD3B12"/>
    <w:rsid w:val="00DD62B9"/>
    <w:rsid w:val="00DD6963"/>
    <w:rsid w:val="00DD72BB"/>
    <w:rsid w:val="00DD7399"/>
    <w:rsid w:val="00DE43B5"/>
    <w:rsid w:val="00DE5FC5"/>
    <w:rsid w:val="00DE630E"/>
    <w:rsid w:val="00DE7D6D"/>
    <w:rsid w:val="00DF12F1"/>
    <w:rsid w:val="00DF2A67"/>
    <w:rsid w:val="00DF2CEB"/>
    <w:rsid w:val="00DF4BEC"/>
    <w:rsid w:val="00DF5E76"/>
    <w:rsid w:val="00DF5FB7"/>
    <w:rsid w:val="00DF702D"/>
    <w:rsid w:val="00E0094A"/>
    <w:rsid w:val="00E00998"/>
    <w:rsid w:val="00E01C2A"/>
    <w:rsid w:val="00E02719"/>
    <w:rsid w:val="00E046BC"/>
    <w:rsid w:val="00E06C06"/>
    <w:rsid w:val="00E07119"/>
    <w:rsid w:val="00E077CA"/>
    <w:rsid w:val="00E107D1"/>
    <w:rsid w:val="00E10AB0"/>
    <w:rsid w:val="00E132EC"/>
    <w:rsid w:val="00E1375B"/>
    <w:rsid w:val="00E15139"/>
    <w:rsid w:val="00E17300"/>
    <w:rsid w:val="00E174EE"/>
    <w:rsid w:val="00E22C01"/>
    <w:rsid w:val="00E23800"/>
    <w:rsid w:val="00E23ADF"/>
    <w:rsid w:val="00E248ED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3BD5"/>
    <w:rsid w:val="00E370A5"/>
    <w:rsid w:val="00E37162"/>
    <w:rsid w:val="00E40A2C"/>
    <w:rsid w:val="00E41BCE"/>
    <w:rsid w:val="00E42352"/>
    <w:rsid w:val="00E429F9"/>
    <w:rsid w:val="00E42F23"/>
    <w:rsid w:val="00E434B8"/>
    <w:rsid w:val="00E43606"/>
    <w:rsid w:val="00E4531B"/>
    <w:rsid w:val="00E45CCC"/>
    <w:rsid w:val="00E470BA"/>
    <w:rsid w:val="00E474D3"/>
    <w:rsid w:val="00E5456C"/>
    <w:rsid w:val="00E5690E"/>
    <w:rsid w:val="00E60032"/>
    <w:rsid w:val="00E6281F"/>
    <w:rsid w:val="00E65F90"/>
    <w:rsid w:val="00E711A1"/>
    <w:rsid w:val="00E74B2D"/>
    <w:rsid w:val="00E76DDA"/>
    <w:rsid w:val="00E76F39"/>
    <w:rsid w:val="00E77DAF"/>
    <w:rsid w:val="00E80108"/>
    <w:rsid w:val="00E808F5"/>
    <w:rsid w:val="00E812B0"/>
    <w:rsid w:val="00E82172"/>
    <w:rsid w:val="00E8392E"/>
    <w:rsid w:val="00E8484F"/>
    <w:rsid w:val="00E864AB"/>
    <w:rsid w:val="00E92CA9"/>
    <w:rsid w:val="00E94945"/>
    <w:rsid w:val="00E94C02"/>
    <w:rsid w:val="00E96E59"/>
    <w:rsid w:val="00EA05D9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38A"/>
    <w:rsid w:val="00EB39FB"/>
    <w:rsid w:val="00EB49BE"/>
    <w:rsid w:val="00EB4F65"/>
    <w:rsid w:val="00EB7C27"/>
    <w:rsid w:val="00EC26B1"/>
    <w:rsid w:val="00EC2A75"/>
    <w:rsid w:val="00EC447A"/>
    <w:rsid w:val="00EC56D6"/>
    <w:rsid w:val="00EC5CCC"/>
    <w:rsid w:val="00EC5D13"/>
    <w:rsid w:val="00EC637F"/>
    <w:rsid w:val="00ED03DC"/>
    <w:rsid w:val="00ED07A9"/>
    <w:rsid w:val="00ED0BD0"/>
    <w:rsid w:val="00ED1ACF"/>
    <w:rsid w:val="00ED1E81"/>
    <w:rsid w:val="00ED232D"/>
    <w:rsid w:val="00ED3737"/>
    <w:rsid w:val="00ED4EA9"/>
    <w:rsid w:val="00ED688D"/>
    <w:rsid w:val="00EE01C2"/>
    <w:rsid w:val="00EE099C"/>
    <w:rsid w:val="00EE2112"/>
    <w:rsid w:val="00EE25B4"/>
    <w:rsid w:val="00EE2DB9"/>
    <w:rsid w:val="00EE5878"/>
    <w:rsid w:val="00EE5AE8"/>
    <w:rsid w:val="00EE5C55"/>
    <w:rsid w:val="00EE64C6"/>
    <w:rsid w:val="00EE6A3F"/>
    <w:rsid w:val="00EF24B5"/>
    <w:rsid w:val="00EF3FC3"/>
    <w:rsid w:val="00EF420E"/>
    <w:rsid w:val="00EF424F"/>
    <w:rsid w:val="00EF5E3F"/>
    <w:rsid w:val="00EF62BF"/>
    <w:rsid w:val="00EF79CF"/>
    <w:rsid w:val="00F00755"/>
    <w:rsid w:val="00F00E8F"/>
    <w:rsid w:val="00F010A9"/>
    <w:rsid w:val="00F0171D"/>
    <w:rsid w:val="00F027A7"/>
    <w:rsid w:val="00F02966"/>
    <w:rsid w:val="00F0527A"/>
    <w:rsid w:val="00F05EC3"/>
    <w:rsid w:val="00F06433"/>
    <w:rsid w:val="00F07F82"/>
    <w:rsid w:val="00F1183F"/>
    <w:rsid w:val="00F11A6E"/>
    <w:rsid w:val="00F122CC"/>
    <w:rsid w:val="00F13F10"/>
    <w:rsid w:val="00F14B3F"/>
    <w:rsid w:val="00F14D61"/>
    <w:rsid w:val="00F173D4"/>
    <w:rsid w:val="00F1771A"/>
    <w:rsid w:val="00F20017"/>
    <w:rsid w:val="00F20E84"/>
    <w:rsid w:val="00F216C1"/>
    <w:rsid w:val="00F226B2"/>
    <w:rsid w:val="00F24EEC"/>
    <w:rsid w:val="00F25B30"/>
    <w:rsid w:val="00F26078"/>
    <w:rsid w:val="00F26204"/>
    <w:rsid w:val="00F277FE"/>
    <w:rsid w:val="00F31E92"/>
    <w:rsid w:val="00F332C7"/>
    <w:rsid w:val="00F33AB2"/>
    <w:rsid w:val="00F341CC"/>
    <w:rsid w:val="00F3743B"/>
    <w:rsid w:val="00F376E5"/>
    <w:rsid w:val="00F43F05"/>
    <w:rsid w:val="00F46C8C"/>
    <w:rsid w:val="00F473D2"/>
    <w:rsid w:val="00F505F5"/>
    <w:rsid w:val="00F50CE6"/>
    <w:rsid w:val="00F50D18"/>
    <w:rsid w:val="00F51DC1"/>
    <w:rsid w:val="00F52D1A"/>
    <w:rsid w:val="00F53E55"/>
    <w:rsid w:val="00F555D7"/>
    <w:rsid w:val="00F55FF8"/>
    <w:rsid w:val="00F56AB2"/>
    <w:rsid w:val="00F57BC8"/>
    <w:rsid w:val="00F57C84"/>
    <w:rsid w:val="00F601E1"/>
    <w:rsid w:val="00F606C8"/>
    <w:rsid w:val="00F609CE"/>
    <w:rsid w:val="00F60E75"/>
    <w:rsid w:val="00F61325"/>
    <w:rsid w:val="00F61F1E"/>
    <w:rsid w:val="00F6235F"/>
    <w:rsid w:val="00F63A67"/>
    <w:rsid w:val="00F64614"/>
    <w:rsid w:val="00F6477E"/>
    <w:rsid w:val="00F653A0"/>
    <w:rsid w:val="00F67600"/>
    <w:rsid w:val="00F67848"/>
    <w:rsid w:val="00F67E46"/>
    <w:rsid w:val="00F71671"/>
    <w:rsid w:val="00F73583"/>
    <w:rsid w:val="00F750B8"/>
    <w:rsid w:val="00F75507"/>
    <w:rsid w:val="00F756EE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554"/>
    <w:rsid w:val="00F94F93"/>
    <w:rsid w:val="00F978BD"/>
    <w:rsid w:val="00FA4477"/>
    <w:rsid w:val="00FA480C"/>
    <w:rsid w:val="00FA48A5"/>
    <w:rsid w:val="00FA5B13"/>
    <w:rsid w:val="00FA6016"/>
    <w:rsid w:val="00FA6F90"/>
    <w:rsid w:val="00FB03B2"/>
    <w:rsid w:val="00FB2627"/>
    <w:rsid w:val="00FB27D6"/>
    <w:rsid w:val="00FB2D27"/>
    <w:rsid w:val="00FB4B27"/>
    <w:rsid w:val="00FB53BF"/>
    <w:rsid w:val="00FC0A85"/>
    <w:rsid w:val="00FC13F4"/>
    <w:rsid w:val="00FC2202"/>
    <w:rsid w:val="00FC2E5B"/>
    <w:rsid w:val="00FC3393"/>
    <w:rsid w:val="00FC3EC2"/>
    <w:rsid w:val="00FC467F"/>
    <w:rsid w:val="00FC5A41"/>
    <w:rsid w:val="00FC5BF5"/>
    <w:rsid w:val="00FC6C72"/>
    <w:rsid w:val="00FC7297"/>
    <w:rsid w:val="00FC7B0A"/>
    <w:rsid w:val="00FD001F"/>
    <w:rsid w:val="00FD0790"/>
    <w:rsid w:val="00FD1E83"/>
    <w:rsid w:val="00FD28A3"/>
    <w:rsid w:val="00FD3522"/>
    <w:rsid w:val="00FD3C76"/>
    <w:rsid w:val="00FD4187"/>
    <w:rsid w:val="00FD4FFF"/>
    <w:rsid w:val="00FD6018"/>
    <w:rsid w:val="00FD66E2"/>
    <w:rsid w:val="00FD78EF"/>
    <w:rsid w:val="00FD7B25"/>
    <w:rsid w:val="00FE1048"/>
    <w:rsid w:val="00FE19A1"/>
    <w:rsid w:val="00FE1FEC"/>
    <w:rsid w:val="00FE3B67"/>
    <w:rsid w:val="00FE3EAF"/>
    <w:rsid w:val="00FE4C15"/>
    <w:rsid w:val="00FE5DB0"/>
    <w:rsid w:val="00FE6206"/>
    <w:rsid w:val="00FE6A85"/>
    <w:rsid w:val="00FE6D32"/>
    <w:rsid w:val="00FE72F2"/>
    <w:rsid w:val="00FF109E"/>
    <w:rsid w:val="00FF18F1"/>
    <w:rsid w:val="00FF2533"/>
    <w:rsid w:val="00FF2B35"/>
    <w:rsid w:val="00FF2D25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4672A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24672A"/>
    <w:rPr>
      <w:rFonts w:ascii="Times New Roman" w:hAnsi="Times New Roman" w:cs="Times New Roman"/>
      <w:sz w:val="28"/>
      <w:szCs w:val="28"/>
      <w:lang w:val="ru-RU"/>
    </w:rPr>
  </w:style>
  <w:style w:type="character" w:customStyle="1" w:styleId="MTEquationSection">
    <w:name w:val="MTEquationSection"/>
    <w:basedOn w:val="a0"/>
    <w:rsid w:val="000305FF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a3">
    <w:name w:val="Balloon Text"/>
    <w:basedOn w:val="a"/>
    <w:link w:val="a4"/>
    <w:uiPriority w:val="99"/>
    <w:semiHidden/>
    <w:unhideWhenUsed/>
    <w:rsid w:val="006D3D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D3D1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303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59" Type="http://schemas.openxmlformats.org/officeDocument/2006/relationships/oleObject" Target="embeddings/oleObject87.bin"/><Relationship Id="rId175" Type="http://schemas.openxmlformats.org/officeDocument/2006/relationships/oleObject" Target="embeddings/oleObject102.bin"/><Relationship Id="rId17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6.bin"/><Relationship Id="rId149" Type="http://schemas.openxmlformats.org/officeDocument/2006/relationships/oleObject" Target="embeddings/oleObject81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3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65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8.bin"/><Relationship Id="rId176" Type="http://schemas.openxmlformats.org/officeDocument/2006/relationships/oleObject" Target="embeddings/oleObject10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png"/><Relationship Id="rId108" Type="http://schemas.openxmlformats.org/officeDocument/2006/relationships/image" Target="media/image53.wmf"/><Relationship Id="rId124" Type="http://schemas.openxmlformats.org/officeDocument/2006/relationships/image" Target="media/image60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9.bin"/><Relationship Id="rId166" Type="http://schemas.openxmlformats.org/officeDocument/2006/relationships/image" Target="media/image69.wmf"/><Relationship Id="rId18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82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99.bin"/><Relationship Id="rId180" Type="http://schemas.openxmlformats.org/officeDocument/2006/relationships/oleObject" Target="embeddings/oleObject10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4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10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101.bin"/><Relationship Id="rId179" Type="http://schemas.openxmlformats.org/officeDocument/2006/relationships/oleObject" Target="embeddings/oleObject10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35</TotalTime>
  <Pages>7</Pages>
  <Words>1608</Words>
  <Characters>9170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07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iar_turdushev</dc:creator>
  <cp:lastModifiedBy>iliar_turdushev</cp:lastModifiedBy>
  <cp:revision>322</cp:revision>
  <dcterms:created xsi:type="dcterms:W3CDTF">2016-01-09T02:40:00Z</dcterms:created>
  <dcterms:modified xsi:type="dcterms:W3CDTF">2017-02-09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